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6">
  <p:sldMasterIdLst>
    <p:sldMasterId id="2147483648" r:id="rId1"/>
  </p:sldMasterIdLst>
  <p:notesMasterIdLst>
    <p:notesMasterId r:id="rId18"/>
  </p:notesMasterIdLst>
  <p:sldIdLst>
    <p:sldId id="343" r:id="rId2"/>
    <p:sldId id="256" r:id="rId3"/>
    <p:sldId id="313" r:id="rId4"/>
    <p:sldId id="257" r:id="rId5"/>
    <p:sldId id="258" r:id="rId6"/>
    <p:sldId id="259" r:id="rId7"/>
    <p:sldId id="314" r:id="rId8"/>
    <p:sldId id="318" r:id="rId9"/>
    <p:sldId id="316" r:id="rId10"/>
    <p:sldId id="317" r:id="rId11"/>
    <p:sldId id="319" r:id="rId12"/>
    <p:sldId id="320" r:id="rId13"/>
    <p:sldId id="321" r:id="rId14"/>
    <p:sldId id="322" r:id="rId15"/>
    <p:sldId id="323" r:id="rId16"/>
    <p:sldId id="324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29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D88D35-46BB-47CA-92A8-68C002C896BC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BABA1D-3211-42CE-B54A-41CBDD9BD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481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" name="Google Shape;521;p3:notes"/>
          <p:cNvSpPr txBox="1">
            <a:spLocks noGrp="1"/>
          </p:cNvSpPr>
          <p:nvPr>
            <p:ph type="body" idx="1"/>
          </p:nvPr>
        </p:nvSpPr>
        <p:spPr>
          <a:xfrm>
            <a:off x="1219200" y="2475309"/>
            <a:ext cx="9753600" cy="2025254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2" name="Google Shape;52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552950" y="642938"/>
            <a:ext cx="3086100" cy="17367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83140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9" name="Google Shape;6769;gdcdea1dadf_3_2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70" name="Google Shape;6770;gdcdea1dadf_3_2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467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1540F-0E7B-F590-4151-87FC15BB7A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C2C2D9-1937-303D-EB15-A59B3D9BB7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EE70A5-4995-349B-4EBE-D8AF45C71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A64069-5648-9290-B146-141C51CA7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AEA4C4-A0EC-A338-BB28-C734E4D1A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87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36882-8E28-3BCC-6231-B06C23DF4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0D51D0-D445-170A-FCA6-070C939231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B8F782-3CD8-77CF-FA51-7C2EA220E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A0AC19-4F9C-C845-54AA-95509830B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A93B14-2148-7D42-9ECE-46A62FA2D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196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9619442-1A1B-3DA7-D256-B78DB93703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C75C73-A194-9257-84D1-466C5B03F4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4604-19BF-7D92-2729-147D408C2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052CC2-B2CC-A399-AB31-AA8818A42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60F1C1-3082-F340-D091-239304A16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7690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7" name="Google Shape;1297;p8"/>
          <p:cNvGrpSpPr/>
          <p:nvPr/>
        </p:nvGrpSpPr>
        <p:grpSpPr>
          <a:xfrm>
            <a:off x="8914130" y="4169003"/>
            <a:ext cx="3422013" cy="2858935"/>
            <a:chOff x="7311391" y="3561726"/>
            <a:chExt cx="1990160" cy="1662687"/>
          </a:xfrm>
        </p:grpSpPr>
        <p:sp>
          <p:nvSpPr>
            <p:cNvPr id="1298" name="Google Shape;1298;p8"/>
            <p:cNvSpPr/>
            <p:nvPr/>
          </p:nvSpPr>
          <p:spPr>
            <a:xfrm rot="-5400000">
              <a:off x="7481315" y="3404177"/>
              <a:ext cx="1662687" cy="1977785"/>
            </a:xfrm>
            <a:custGeom>
              <a:avLst/>
              <a:gdLst/>
              <a:ahLst/>
              <a:cxnLst/>
              <a:rect l="l" t="t" r="r" b="b"/>
              <a:pathLst>
                <a:path w="103772" h="123438" extrusionOk="0">
                  <a:moveTo>
                    <a:pt x="0" y="1"/>
                  </a:moveTo>
                  <a:lnTo>
                    <a:pt x="0" y="123437"/>
                  </a:lnTo>
                  <a:lnTo>
                    <a:pt x="103771" y="12343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A76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9" name="Google Shape;1299;p8"/>
            <p:cNvSpPr/>
            <p:nvPr/>
          </p:nvSpPr>
          <p:spPr>
            <a:xfrm rot="-5400000">
              <a:off x="7506929" y="3435979"/>
              <a:ext cx="1586708" cy="1977785"/>
            </a:xfrm>
            <a:custGeom>
              <a:avLst/>
              <a:gdLst/>
              <a:ahLst/>
              <a:cxnLst/>
              <a:rect l="l" t="t" r="r" b="b"/>
              <a:pathLst>
                <a:path w="99030" h="123438" extrusionOk="0">
                  <a:moveTo>
                    <a:pt x="8876" y="13101"/>
                  </a:moveTo>
                  <a:lnTo>
                    <a:pt x="8876" y="21186"/>
                  </a:lnTo>
                  <a:lnTo>
                    <a:pt x="851" y="21186"/>
                  </a:lnTo>
                  <a:lnTo>
                    <a:pt x="851" y="13101"/>
                  </a:lnTo>
                  <a:close/>
                  <a:moveTo>
                    <a:pt x="8876" y="22706"/>
                  </a:moveTo>
                  <a:lnTo>
                    <a:pt x="8876" y="30700"/>
                  </a:lnTo>
                  <a:lnTo>
                    <a:pt x="851" y="30700"/>
                  </a:lnTo>
                  <a:lnTo>
                    <a:pt x="851" y="22706"/>
                  </a:lnTo>
                  <a:close/>
                  <a:moveTo>
                    <a:pt x="18420" y="22706"/>
                  </a:moveTo>
                  <a:lnTo>
                    <a:pt x="18420" y="30700"/>
                  </a:lnTo>
                  <a:lnTo>
                    <a:pt x="10395" y="30700"/>
                  </a:lnTo>
                  <a:lnTo>
                    <a:pt x="10395" y="22706"/>
                  </a:lnTo>
                  <a:close/>
                  <a:moveTo>
                    <a:pt x="8876" y="32129"/>
                  </a:moveTo>
                  <a:lnTo>
                    <a:pt x="8876" y="40214"/>
                  </a:lnTo>
                  <a:lnTo>
                    <a:pt x="851" y="40214"/>
                  </a:lnTo>
                  <a:lnTo>
                    <a:pt x="851" y="32129"/>
                  </a:lnTo>
                  <a:close/>
                  <a:moveTo>
                    <a:pt x="18420" y="32129"/>
                  </a:moveTo>
                  <a:lnTo>
                    <a:pt x="18420" y="40214"/>
                  </a:lnTo>
                  <a:lnTo>
                    <a:pt x="10395" y="40214"/>
                  </a:lnTo>
                  <a:lnTo>
                    <a:pt x="10395" y="32129"/>
                  </a:lnTo>
                  <a:close/>
                  <a:moveTo>
                    <a:pt x="8876" y="41673"/>
                  </a:moveTo>
                  <a:lnTo>
                    <a:pt x="8876" y="49728"/>
                  </a:lnTo>
                  <a:lnTo>
                    <a:pt x="851" y="49728"/>
                  </a:lnTo>
                  <a:lnTo>
                    <a:pt x="851" y="41673"/>
                  </a:lnTo>
                  <a:close/>
                  <a:moveTo>
                    <a:pt x="18420" y="41673"/>
                  </a:moveTo>
                  <a:lnTo>
                    <a:pt x="18420" y="49728"/>
                  </a:lnTo>
                  <a:lnTo>
                    <a:pt x="10395" y="49728"/>
                  </a:lnTo>
                  <a:lnTo>
                    <a:pt x="10395" y="41673"/>
                  </a:lnTo>
                  <a:close/>
                  <a:moveTo>
                    <a:pt x="27934" y="41673"/>
                  </a:moveTo>
                  <a:lnTo>
                    <a:pt x="27934" y="49728"/>
                  </a:lnTo>
                  <a:lnTo>
                    <a:pt x="19940" y="49728"/>
                  </a:lnTo>
                  <a:lnTo>
                    <a:pt x="19940" y="41673"/>
                  </a:lnTo>
                  <a:close/>
                  <a:moveTo>
                    <a:pt x="8876" y="51187"/>
                  </a:moveTo>
                  <a:lnTo>
                    <a:pt x="8876" y="59242"/>
                  </a:lnTo>
                  <a:lnTo>
                    <a:pt x="851" y="59242"/>
                  </a:lnTo>
                  <a:lnTo>
                    <a:pt x="851" y="51187"/>
                  </a:lnTo>
                  <a:close/>
                  <a:moveTo>
                    <a:pt x="18420" y="51187"/>
                  </a:moveTo>
                  <a:lnTo>
                    <a:pt x="18420" y="59242"/>
                  </a:lnTo>
                  <a:lnTo>
                    <a:pt x="10395" y="59242"/>
                  </a:lnTo>
                  <a:lnTo>
                    <a:pt x="10395" y="51187"/>
                  </a:lnTo>
                  <a:close/>
                  <a:moveTo>
                    <a:pt x="27934" y="51187"/>
                  </a:moveTo>
                  <a:lnTo>
                    <a:pt x="27934" y="59242"/>
                  </a:lnTo>
                  <a:lnTo>
                    <a:pt x="19940" y="59242"/>
                  </a:lnTo>
                  <a:lnTo>
                    <a:pt x="19940" y="51187"/>
                  </a:lnTo>
                  <a:close/>
                  <a:moveTo>
                    <a:pt x="37478" y="51187"/>
                  </a:moveTo>
                  <a:lnTo>
                    <a:pt x="37478" y="59242"/>
                  </a:lnTo>
                  <a:lnTo>
                    <a:pt x="29454" y="59242"/>
                  </a:lnTo>
                  <a:lnTo>
                    <a:pt x="29454" y="51187"/>
                  </a:lnTo>
                  <a:close/>
                  <a:moveTo>
                    <a:pt x="8876" y="60761"/>
                  </a:moveTo>
                  <a:lnTo>
                    <a:pt x="8876" y="68755"/>
                  </a:lnTo>
                  <a:lnTo>
                    <a:pt x="851" y="68755"/>
                  </a:lnTo>
                  <a:lnTo>
                    <a:pt x="851" y="60761"/>
                  </a:lnTo>
                  <a:close/>
                  <a:moveTo>
                    <a:pt x="18420" y="60761"/>
                  </a:moveTo>
                  <a:lnTo>
                    <a:pt x="18420" y="68755"/>
                  </a:lnTo>
                  <a:lnTo>
                    <a:pt x="10395" y="68755"/>
                  </a:lnTo>
                  <a:lnTo>
                    <a:pt x="10395" y="60761"/>
                  </a:lnTo>
                  <a:close/>
                  <a:moveTo>
                    <a:pt x="27934" y="60761"/>
                  </a:moveTo>
                  <a:lnTo>
                    <a:pt x="27934" y="68755"/>
                  </a:lnTo>
                  <a:lnTo>
                    <a:pt x="19940" y="68755"/>
                  </a:lnTo>
                  <a:lnTo>
                    <a:pt x="19940" y="60761"/>
                  </a:lnTo>
                  <a:close/>
                  <a:moveTo>
                    <a:pt x="37478" y="60761"/>
                  </a:moveTo>
                  <a:lnTo>
                    <a:pt x="37478" y="68755"/>
                  </a:lnTo>
                  <a:lnTo>
                    <a:pt x="29454" y="68755"/>
                  </a:lnTo>
                  <a:lnTo>
                    <a:pt x="29454" y="60761"/>
                  </a:lnTo>
                  <a:close/>
                  <a:moveTo>
                    <a:pt x="46992" y="60822"/>
                  </a:moveTo>
                  <a:lnTo>
                    <a:pt x="46992" y="68816"/>
                  </a:lnTo>
                  <a:lnTo>
                    <a:pt x="38998" y="68816"/>
                  </a:lnTo>
                  <a:lnTo>
                    <a:pt x="38998" y="60822"/>
                  </a:lnTo>
                  <a:close/>
                  <a:moveTo>
                    <a:pt x="8876" y="70275"/>
                  </a:moveTo>
                  <a:lnTo>
                    <a:pt x="8876" y="78239"/>
                  </a:lnTo>
                  <a:lnTo>
                    <a:pt x="851" y="78239"/>
                  </a:lnTo>
                  <a:lnTo>
                    <a:pt x="851" y="70275"/>
                  </a:lnTo>
                  <a:close/>
                  <a:moveTo>
                    <a:pt x="18420" y="70275"/>
                  </a:moveTo>
                  <a:lnTo>
                    <a:pt x="18420" y="78239"/>
                  </a:lnTo>
                  <a:lnTo>
                    <a:pt x="10395" y="78239"/>
                  </a:lnTo>
                  <a:lnTo>
                    <a:pt x="10395" y="70275"/>
                  </a:lnTo>
                  <a:close/>
                  <a:moveTo>
                    <a:pt x="27934" y="70275"/>
                  </a:moveTo>
                  <a:lnTo>
                    <a:pt x="27934" y="78239"/>
                  </a:lnTo>
                  <a:lnTo>
                    <a:pt x="19940" y="78239"/>
                  </a:lnTo>
                  <a:lnTo>
                    <a:pt x="19940" y="70275"/>
                  </a:lnTo>
                  <a:close/>
                  <a:moveTo>
                    <a:pt x="37478" y="70275"/>
                  </a:moveTo>
                  <a:lnTo>
                    <a:pt x="37478" y="78239"/>
                  </a:lnTo>
                  <a:lnTo>
                    <a:pt x="29454" y="78239"/>
                  </a:lnTo>
                  <a:lnTo>
                    <a:pt x="29454" y="70275"/>
                  </a:lnTo>
                  <a:close/>
                  <a:moveTo>
                    <a:pt x="46992" y="70336"/>
                  </a:moveTo>
                  <a:lnTo>
                    <a:pt x="46992" y="78300"/>
                  </a:lnTo>
                  <a:lnTo>
                    <a:pt x="38998" y="78300"/>
                  </a:lnTo>
                  <a:lnTo>
                    <a:pt x="38998" y="70336"/>
                  </a:lnTo>
                  <a:close/>
                  <a:moveTo>
                    <a:pt x="56536" y="70397"/>
                  </a:moveTo>
                  <a:lnTo>
                    <a:pt x="56536" y="78360"/>
                  </a:lnTo>
                  <a:lnTo>
                    <a:pt x="48512" y="78360"/>
                  </a:lnTo>
                  <a:lnTo>
                    <a:pt x="48512" y="70397"/>
                  </a:lnTo>
                  <a:close/>
                  <a:moveTo>
                    <a:pt x="8876" y="79728"/>
                  </a:moveTo>
                  <a:lnTo>
                    <a:pt x="8876" y="87753"/>
                  </a:lnTo>
                  <a:lnTo>
                    <a:pt x="851" y="87753"/>
                  </a:lnTo>
                  <a:lnTo>
                    <a:pt x="851" y="79728"/>
                  </a:lnTo>
                  <a:close/>
                  <a:moveTo>
                    <a:pt x="18420" y="79728"/>
                  </a:moveTo>
                  <a:lnTo>
                    <a:pt x="18420" y="87753"/>
                  </a:lnTo>
                  <a:lnTo>
                    <a:pt x="10395" y="87753"/>
                  </a:lnTo>
                  <a:lnTo>
                    <a:pt x="10395" y="79728"/>
                  </a:lnTo>
                  <a:close/>
                  <a:moveTo>
                    <a:pt x="27934" y="79728"/>
                  </a:moveTo>
                  <a:lnTo>
                    <a:pt x="27934" y="87753"/>
                  </a:lnTo>
                  <a:lnTo>
                    <a:pt x="19940" y="87753"/>
                  </a:lnTo>
                  <a:lnTo>
                    <a:pt x="19940" y="79728"/>
                  </a:lnTo>
                  <a:close/>
                  <a:moveTo>
                    <a:pt x="37478" y="79728"/>
                  </a:moveTo>
                  <a:lnTo>
                    <a:pt x="37478" y="87753"/>
                  </a:lnTo>
                  <a:lnTo>
                    <a:pt x="29454" y="87753"/>
                  </a:lnTo>
                  <a:lnTo>
                    <a:pt x="29454" y="79728"/>
                  </a:lnTo>
                  <a:close/>
                  <a:moveTo>
                    <a:pt x="66050" y="79728"/>
                  </a:moveTo>
                  <a:lnTo>
                    <a:pt x="66050" y="87753"/>
                  </a:lnTo>
                  <a:lnTo>
                    <a:pt x="58056" y="87753"/>
                  </a:lnTo>
                  <a:lnTo>
                    <a:pt x="58056" y="79728"/>
                  </a:lnTo>
                  <a:close/>
                  <a:moveTo>
                    <a:pt x="46992" y="79728"/>
                  </a:moveTo>
                  <a:lnTo>
                    <a:pt x="46992" y="87844"/>
                  </a:lnTo>
                  <a:lnTo>
                    <a:pt x="38998" y="87844"/>
                  </a:lnTo>
                  <a:lnTo>
                    <a:pt x="38998" y="79728"/>
                  </a:lnTo>
                  <a:close/>
                  <a:moveTo>
                    <a:pt x="56536" y="79728"/>
                  </a:moveTo>
                  <a:lnTo>
                    <a:pt x="56536" y="87874"/>
                  </a:lnTo>
                  <a:lnTo>
                    <a:pt x="48512" y="87874"/>
                  </a:lnTo>
                  <a:lnTo>
                    <a:pt x="48512" y="79728"/>
                  </a:lnTo>
                  <a:close/>
                  <a:moveTo>
                    <a:pt x="8876" y="89272"/>
                  </a:moveTo>
                  <a:lnTo>
                    <a:pt x="8876" y="97267"/>
                  </a:lnTo>
                  <a:lnTo>
                    <a:pt x="851" y="97267"/>
                  </a:lnTo>
                  <a:lnTo>
                    <a:pt x="851" y="89272"/>
                  </a:lnTo>
                  <a:close/>
                  <a:moveTo>
                    <a:pt x="18420" y="89272"/>
                  </a:moveTo>
                  <a:lnTo>
                    <a:pt x="18420" y="97267"/>
                  </a:lnTo>
                  <a:lnTo>
                    <a:pt x="10395" y="97267"/>
                  </a:lnTo>
                  <a:lnTo>
                    <a:pt x="10395" y="89272"/>
                  </a:lnTo>
                  <a:close/>
                  <a:moveTo>
                    <a:pt x="27934" y="89272"/>
                  </a:moveTo>
                  <a:lnTo>
                    <a:pt x="27934" y="97267"/>
                  </a:lnTo>
                  <a:lnTo>
                    <a:pt x="19940" y="97267"/>
                  </a:lnTo>
                  <a:lnTo>
                    <a:pt x="19940" y="89272"/>
                  </a:lnTo>
                  <a:close/>
                  <a:moveTo>
                    <a:pt x="37478" y="89272"/>
                  </a:moveTo>
                  <a:lnTo>
                    <a:pt x="37478" y="97267"/>
                  </a:lnTo>
                  <a:lnTo>
                    <a:pt x="29454" y="97267"/>
                  </a:lnTo>
                  <a:lnTo>
                    <a:pt x="29454" y="89272"/>
                  </a:lnTo>
                  <a:close/>
                  <a:moveTo>
                    <a:pt x="66050" y="89272"/>
                  </a:moveTo>
                  <a:lnTo>
                    <a:pt x="66050" y="97267"/>
                  </a:lnTo>
                  <a:lnTo>
                    <a:pt x="58056" y="97267"/>
                  </a:lnTo>
                  <a:lnTo>
                    <a:pt x="58056" y="89272"/>
                  </a:lnTo>
                  <a:close/>
                  <a:moveTo>
                    <a:pt x="46992" y="89364"/>
                  </a:moveTo>
                  <a:lnTo>
                    <a:pt x="46992" y="97327"/>
                  </a:lnTo>
                  <a:lnTo>
                    <a:pt x="38998" y="97327"/>
                  </a:lnTo>
                  <a:lnTo>
                    <a:pt x="38998" y="89364"/>
                  </a:lnTo>
                  <a:close/>
                  <a:moveTo>
                    <a:pt x="56536" y="89394"/>
                  </a:moveTo>
                  <a:lnTo>
                    <a:pt x="56536" y="97388"/>
                  </a:lnTo>
                  <a:lnTo>
                    <a:pt x="48512" y="97388"/>
                  </a:lnTo>
                  <a:lnTo>
                    <a:pt x="48512" y="89394"/>
                  </a:lnTo>
                  <a:close/>
                  <a:moveTo>
                    <a:pt x="8876" y="98756"/>
                  </a:moveTo>
                  <a:lnTo>
                    <a:pt x="8876" y="106780"/>
                  </a:lnTo>
                  <a:lnTo>
                    <a:pt x="851" y="106780"/>
                  </a:lnTo>
                  <a:lnTo>
                    <a:pt x="851" y="98756"/>
                  </a:lnTo>
                  <a:close/>
                  <a:moveTo>
                    <a:pt x="18420" y="98756"/>
                  </a:moveTo>
                  <a:lnTo>
                    <a:pt x="18420" y="106780"/>
                  </a:lnTo>
                  <a:lnTo>
                    <a:pt x="10395" y="106780"/>
                  </a:lnTo>
                  <a:lnTo>
                    <a:pt x="10395" y="98756"/>
                  </a:lnTo>
                  <a:close/>
                  <a:moveTo>
                    <a:pt x="27934" y="98756"/>
                  </a:moveTo>
                  <a:lnTo>
                    <a:pt x="27934" y="106780"/>
                  </a:lnTo>
                  <a:lnTo>
                    <a:pt x="19940" y="106780"/>
                  </a:lnTo>
                  <a:lnTo>
                    <a:pt x="19940" y="98756"/>
                  </a:lnTo>
                  <a:close/>
                  <a:moveTo>
                    <a:pt x="37478" y="98756"/>
                  </a:moveTo>
                  <a:lnTo>
                    <a:pt x="37478" y="106780"/>
                  </a:lnTo>
                  <a:lnTo>
                    <a:pt x="29454" y="106780"/>
                  </a:lnTo>
                  <a:lnTo>
                    <a:pt x="29454" y="98756"/>
                  </a:lnTo>
                  <a:close/>
                  <a:moveTo>
                    <a:pt x="66050" y="98756"/>
                  </a:moveTo>
                  <a:lnTo>
                    <a:pt x="66050" y="106780"/>
                  </a:lnTo>
                  <a:lnTo>
                    <a:pt x="58056" y="106780"/>
                  </a:lnTo>
                  <a:lnTo>
                    <a:pt x="58056" y="98756"/>
                  </a:lnTo>
                  <a:close/>
                  <a:moveTo>
                    <a:pt x="75594" y="98756"/>
                  </a:moveTo>
                  <a:lnTo>
                    <a:pt x="75594" y="106780"/>
                  </a:lnTo>
                  <a:lnTo>
                    <a:pt x="67570" y="106780"/>
                  </a:lnTo>
                  <a:lnTo>
                    <a:pt x="67570" y="98756"/>
                  </a:lnTo>
                  <a:close/>
                  <a:moveTo>
                    <a:pt x="46992" y="98756"/>
                  </a:moveTo>
                  <a:lnTo>
                    <a:pt x="46992" y="106841"/>
                  </a:lnTo>
                  <a:lnTo>
                    <a:pt x="38998" y="106841"/>
                  </a:lnTo>
                  <a:lnTo>
                    <a:pt x="38998" y="98756"/>
                  </a:lnTo>
                  <a:close/>
                  <a:moveTo>
                    <a:pt x="56536" y="98756"/>
                  </a:moveTo>
                  <a:lnTo>
                    <a:pt x="56536" y="106902"/>
                  </a:lnTo>
                  <a:lnTo>
                    <a:pt x="48512" y="106902"/>
                  </a:lnTo>
                  <a:lnTo>
                    <a:pt x="48512" y="98756"/>
                  </a:lnTo>
                  <a:close/>
                  <a:moveTo>
                    <a:pt x="8876" y="108300"/>
                  </a:moveTo>
                  <a:lnTo>
                    <a:pt x="8876" y="116264"/>
                  </a:lnTo>
                  <a:lnTo>
                    <a:pt x="851" y="116264"/>
                  </a:lnTo>
                  <a:lnTo>
                    <a:pt x="851" y="108300"/>
                  </a:lnTo>
                  <a:close/>
                  <a:moveTo>
                    <a:pt x="18420" y="108300"/>
                  </a:moveTo>
                  <a:lnTo>
                    <a:pt x="18420" y="116264"/>
                  </a:lnTo>
                  <a:lnTo>
                    <a:pt x="10395" y="116264"/>
                  </a:lnTo>
                  <a:lnTo>
                    <a:pt x="10395" y="108300"/>
                  </a:lnTo>
                  <a:close/>
                  <a:moveTo>
                    <a:pt x="27934" y="108300"/>
                  </a:moveTo>
                  <a:lnTo>
                    <a:pt x="27934" y="116264"/>
                  </a:lnTo>
                  <a:lnTo>
                    <a:pt x="19940" y="116264"/>
                  </a:lnTo>
                  <a:lnTo>
                    <a:pt x="19940" y="108300"/>
                  </a:lnTo>
                  <a:close/>
                  <a:moveTo>
                    <a:pt x="37478" y="108300"/>
                  </a:moveTo>
                  <a:lnTo>
                    <a:pt x="37478" y="116264"/>
                  </a:lnTo>
                  <a:lnTo>
                    <a:pt x="29454" y="116264"/>
                  </a:lnTo>
                  <a:lnTo>
                    <a:pt x="29454" y="108300"/>
                  </a:lnTo>
                  <a:close/>
                  <a:moveTo>
                    <a:pt x="66050" y="108300"/>
                  </a:moveTo>
                  <a:lnTo>
                    <a:pt x="66050" y="116264"/>
                  </a:lnTo>
                  <a:lnTo>
                    <a:pt x="58056" y="116264"/>
                  </a:lnTo>
                  <a:lnTo>
                    <a:pt x="58056" y="108300"/>
                  </a:lnTo>
                  <a:close/>
                  <a:moveTo>
                    <a:pt x="75594" y="108300"/>
                  </a:moveTo>
                  <a:lnTo>
                    <a:pt x="75594" y="116264"/>
                  </a:lnTo>
                  <a:lnTo>
                    <a:pt x="67570" y="116264"/>
                  </a:lnTo>
                  <a:lnTo>
                    <a:pt x="67570" y="108300"/>
                  </a:lnTo>
                  <a:close/>
                  <a:moveTo>
                    <a:pt x="85139" y="108300"/>
                  </a:moveTo>
                  <a:lnTo>
                    <a:pt x="85139" y="116264"/>
                  </a:lnTo>
                  <a:lnTo>
                    <a:pt x="77114" y="116264"/>
                  </a:lnTo>
                  <a:lnTo>
                    <a:pt x="77114" y="108300"/>
                  </a:lnTo>
                  <a:close/>
                  <a:moveTo>
                    <a:pt x="46992" y="108361"/>
                  </a:moveTo>
                  <a:lnTo>
                    <a:pt x="46992" y="116355"/>
                  </a:lnTo>
                  <a:lnTo>
                    <a:pt x="38998" y="116355"/>
                  </a:lnTo>
                  <a:lnTo>
                    <a:pt x="38998" y="108361"/>
                  </a:lnTo>
                  <a:close/>
                  <a:moveTo>
                    <a:pt x="56536" y="108422"/>
                  </a:moveTo>
                  <a:lnTo>
                    <a:pt x="56536" y="116385"/>
                  </a:lnTo>
                  <a:lnTo>
                    <a:pt x="48512" y="116385"/>
                  </a:lnTo>
                  <a:lnTo>
                    <a:pt x="48512" y="108422"/>
                  </a:lnTo>
                  <a:close/>
                  <a:moveTo>
                    <a:pt x="0" y="1"/>
                  </a:moveTo>
                  <a:lnTo>
                    <a:pt x="0" y="123437"/>
                  </a:lnTo>
                  <a:lnTo>
                    <a:pt x="851" y="123437"/>
                  </a:lnTo>
                  <a:lnTo>
                    <a:pt x="851" y="117784"/>
                  </a:lnTo>
                  <a:lnTo>
                    <a:pt x="8876" y="117784"/>
                  </a:lnTo>
                  <a:lnTo>
                    <a:pt x="8876" y="123437"/>
                  </a:lnTo>
                  <a:lnTo>
                    <a:pt x="10395" y="123437"/>
                  </a:lnTo>
                  <a:lnTo>
                    <a:pt x="10395" y="117784"/>
                  </a:lnTo>
                  <a:lnTo>
                    <a:pt x="18420" y="117784"/>
                  </a:lnTo>
                  <a:lnTo>
                    <a:pt x="18420" y="123437"/>
                  </a:lnTo>
                  <a:lnTo>
                    <a:pt x="19940" y="123437"/>
                  </a:lnTo>
                  <a:lnTo>
                    <a:pt x="19940" y="117784"/>
                  </a:lnTo>
                  <a:lnTo>
                    <a:pt x="27934" y="117784"/>
                  </a:lnTo>
                  <a:lnTo>
                    <a:pt x="27934" y="123437"/>
                  </a:lnTo>
                  <a:lnTo>
                    <a:pt x="29454" y="123437"/>
                  </a:lnTo>
                  <a:lnTo>
                    <a:pt x="29454" y="117784"/>
                  </a:lnTo>
                  <a:lnTo>
                    <a:pt x="37478" y="117784"/>
                  </a:lnTo>
                  <a:lnTo>
                    <a:pt x="37478" y="123437"/>
                  </a:lnTo>
                  <a:lnTo>
                    <a:pt x="38998" y="123437"/>
                  </a:lnTo>
                  <a:lnTo>
                    <a:pt x="38998" y="117784"/>
                  </a:lnTo>
                  <a:lnTo>
                    <a:pt x="46992" y="117784"/>
                  </a:lnTo>
                  <a:lnTo>
                    <a:pt x="46992" y="123437"/>
                  </a:lnTo>
                  <a:lnTo>
                    <a:pt x="48512" y="123437"/>
                  </a:lnTo>
                  <a:lnTo>
                    <a:pt x="48512" y="117784"/>
                  </a:lnTo>
                  <a:lnTo>
                    <a:pt x="56536" y="117784"/>
                  </a:lnTo>
                  <a:lnTo>
                    <a:pt x="56536" y="123437"/>
                  </a:lnTo>
                  <a:lnTo>
                    <a:pt x="58056" y="123437"/>
                  </a:lnTo>
                  <a:lnTo>
                    <a:pt x="58056" y="117784"/>
                  </a:lnTo>
                  <a:lnTo>
                    <a:pt x="66050" y="117784"/>
                  </a:lnTo>
                  <a:lnTo>
                    <a:pt x="66050" y="123437"/>
                  </a:lnTo>
                  <a:lnTo>
                    <a:pt x="67570" y="123437"/>
                  </a:lnTo>
                  <a:lnTo>
                    <a:pt x="67570" y="117784"/>
                  </a:lnTo>
                  <a:lnTo>
                    <a:pt x="75594" y="117784"/>
                  </a:lnTo>
                  <a:lnTo>
                    <a:pt x="75594" y="123437"/>
                  </a:lnTo>
                  <a:lnTo>
                    <a:pt x="77114" y="123437"/>
                  </a:lnTo>
                  <a:lnTo>
                    <a:pt x="77114" y="117784"/>
                  </a:lnTo>
                  <a:lnTo>
                    <a:pt x="85139" y="117784"/>
                  </a:lnTo>
                  <a:lnTo>
                    <a:pt x="85139" y="123437"/>
                  </a:lnTo>
                  <a:lnTo>
                    <a:pt x="86658" y="123437"/>
                  </a:lnTo>
                  <a:lnTo>
                    <a:pt x="86658" y="117784"/>
                  </a:lnTo>
                  <a:lnTo>
                    <a:pt x="94652" y="117784"/>
                  </a:lnTo>
                  <a:lnTo>
                    <a:pt x="94652" y="123437"/>
                  </a:lnTo>
                  <a:lnTo>
                    <a:pt x="96172" y="123437"/>
                  </a:lnTo>
                  <a:lnTo>
                    <a:pt x="96172" y="117784"/>
                  </a:lnTo>
                  <a:lnTo>
                    <a:pt x="99029" y="117784"/>
                  </a:lnTo>
                  <a:lnTo>
                    <a:pt x="97753" y="116264"/>
                  </a:lnTo>
                  <a:lnTo>
                    <a:pt x="96172" y="116264"/>
                  </a:lnTo>
                  <a:lnTo>
                    <a:pt x="96172" y="114379"/>
                  </a:lnTo>
                  <a:lnTo>
                    <a:pt x="94652" y="112586"/>
                  </a:lnTo>
                  <a:lnTo>
                    <a:pt x="94652" y="116294"/>
                  </a:lnTo>
                  <a:lnTo>
                    <a:pt x="86628" y="116294"/>
                  </a:lnTo>
                  <a:lnTo>
                    <a:pt x="86628" y="108300"/>
                  </a:lnTo>
                  <a:lnTo>
                    <a:pt x="91035" y="108300"/>
                  </a:lnTo>
                  <a:lnTo>
                    <a:pt x="89759" y="106780"/>
                  </a:lnTo>
                  <a:lnTo>
                    <a:pt x="86628" y="106780"/>
                  </a:lnTo>
                  <a:lnTo>
                    <a:pt x="86628" y="103042"/>
                  </a:lnTo>
                  <a:lnTo>
                    <a:pt x="85108" y="101248"/>
                  </a:lnTo>
                  <a:lnTo>
                    <a:pt x="85108" y="106750"/>
                  </a:lnTo>
                  <a:lnTo>
                    <a:pt x="77114" y="106750"/>
                  </a:lnTo>
                  <a:lnTo>
                    <a:pt x="77114" y="98756"/>
                  </a:lnTo>
                  <a:lnTo>
                    <a:pt x="83041" y="98756"/>
                  </a:lnTo>
                  <a:lnTo>
                    <a:pt x="81765" y="97236"/>
                  </a:lnTo>
                  <a:lnTo>
                    <a:pt x="77114" y="97236"/>
                  </a:lnTo>
                  <a:lnTo>
                    <a:pt x="77114" y="91704"/>
                  </a:lnTo>
                  <a:lnTo>
                    <a:pt x="75594" y="89911"/>
                  </a:lnTo>
                  <a:lnTo>
                    <a:pt x="75594" y="97236"/>
                  </a:lnTo>
                  <a:lnTo>
                    <a:pt x="67570" y="97236"/>
                  </a:lnTo>
                  <a:lnTo>
                    <a:pt x="67570" y="89272"/>
                  </a:lnTo>
                  <a:lnTo>
                    <a:pt x="75047" y="89272"/>
                  </a:lnTo>
                  <a:lnTo>
                    <a:pt x="73771" y="87753"/>
                  </a:lnTo>
                  <a:lnTo>
                    <a:pt x="67570" y="87753"/>
                  </a:lnTo>
                  <a:lnTo>
                    <a:pt x="67570" y="80367"/>
                  </a:lnTo>
                  <a:lnTo>
                    <a:pt x="65746" y="78209"/>
                  </a:lnTo>
                  <a:lnTo>
                    <a:pt x="58056" y="78209"/>
                  </a:lnTo>
                  <a:lnTo>
                    <a:pt x="58056" y="70245"/>
                  </a:lnTo>
                  <a:lnTo>
                    <a:pt x="59029" y="70245"/>
                  </a:lnTo>
                  <a:lnTo>
                    <a:pt x="56536" y="67236"/>
                  </a:lnTo>
                  <a:lnTo>
                    <a:pt x="56536" y="68725"/>
                  </a:lnTo>
                  <a:lnTo>
                    <a:pt x="48512" y="68725"/>
                  </a:lnTo>
                  <a:lnTo>
                    <a:pt x="48512" y="60731"/>
                  </a:lnTo>
                  <a:lnTo>
                    <a:pt x="51035" y="60731"/>
                  </a:lnTo>
                  <a:lnTo>
                    <a:pt x="49758" y="59211"/>
                  </a:lnTo>
                  <a:lnTo>
                    <a:pt x="48512" y="59211"/>
                  </a:lnTo>
                  <a:lnTo>
                    <a:pt x="48512" y="57722"/>
                  </a:lnTo>
                  <a:lnTo>
                    <a:pt x="46992" y="55929"/>
                  </a:lnTo>
                  <a:lnTo>
                    <a:pt x="46992" y="59211"/>
                  </a:lnTo>
                  <a:lnTo>
                    <a:pt x="38998" y="59211"/>
                  </a:lnTo>
                  <a:lnTo>
                    <a:pt x="38998" y="51187"/>
                  </a:lnTo>
                  <a:lnTo>
                    <a:pt x="43040" y="51187"/>
                  </a:lnTo>
                  <a:lnTo>
                    <a:pt x="41764" y="49667"/>
                  </a:lnTo>
                  <a:lnTo>
                    <a:pt x="38998" y="49667"/>
                  </a:lnTo>
                  <a:lnTo>
                    <a:pt x="38998" y="46354"/>
                  </a:lnTo>
                  <a:lnTo>
                    <a:pt x="37478" y="44561"/>
                  </a:lnTo>
                  <a:lnTo>
                    <a:pt x="37478" y="49667"/>
                  </a:lnTo>
                  <a:lnTo>
                    <a:pt x="29454" y="49667"/>
                  </a:lnTo>
                  <a:lnTo>
                    <a:pt x="29454" y="41673"/>
                  </a:lnTo>
                  <a:lnTo>
                    <a:pt x="35046" y="41673"/>
                  </a:lnTo>
                  <a:lnTo>
                    <a:pt x="33770" y="40153"/>
                  </a:lnTo>
                  <a:lnTo>
                    <a:pt x="29454" y="40153"/>
                  </a:lnTo>
                  <a:lnTo>
                    <a:pt x="29454" y="35016"/>
                  </a:lnTo>
                  <a:lnTo>
                    <a:pt x="27934" y="33223"/>
                  </a:lnTo>
                  <a:lnTo>
                    <a:pt x="27934" y="40153"/>
                  </a:lnTo>
                  <a:lnTo>
                    <a:pt x="19940" y="40153"/>
                  </a:lnTo>
                  <a:lnTo>
                    <a:pt x="19940" y="32129"/>
                  </a:lnTo>
                  <a:lnTo>
                    <a:pt x="27052" y="32129"/>
                  </a:lnTo>
                  <a:lnTo>
                    <a:pt x="25776" y="30609"/>
                  </a:lnTo>
                  <a:lnTo>
                    <a:pt x="19940" y="30609"/>
                  </a:lnTo>
                  <a:lnTo>
                    <a:pt x="19940" y="23679"/>
                  </a:lnTo>
                  <a:lnTo>
                    <a:pt x="17782" y="21126"/>
                  </a:lnTo>
                  <a:lnTo>
                    <a:pt x="10395" y="21126"/>
                  </a:lnTo>
                  <a:lnTo>
                    <a:pt x="10395" y="13101"/>
                  </a:lnTo>
                  <a:lnTo>
                    <a:pt x="11034" y="13101"/>
                  </a:lnTo>
                  <a:lnTo>
                    <a:pt x="8876" y="10518"/>
                  </a:lnTo>
                  <a:lnTo>
                    <a:pt x="8876" y="11581"/>
                  </a:lnTo>
                  <a:lnTo>
                    <a:pt x="851" y="11581"/>
                  </a:lnTo>
                  <a:lnTo>
                    <a:pt x="851" y="3587"/>
                  </a:lnTo>
                  <a:lnTo>
                    <a:pt x="3040" y="3587"/>
                  </a:lnTo>
                  <a:lnTo>
                    <a:pt x="1763" y="2068"/>
                  </a:lnTo>
                  <a:lnTo>
                    <a:pt x="851" y="2068"/>
                  </a:lnTo>
                  <a:lnTo>
                    <a:pt x="851" y="100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00" name="Google Shape;1300;p8"/>
          <p:cNvGrpSpPr/>
          <p:nvPr/>
        </p:nvGrpSpPr>
        <p:grpSpPr>
          <a:xfrm rot="-5400000">
            <a:off x="1039554" y="-1557337"/>
            <a:ext cx="1917031" cy="4624021"/>
            <a:chOff x="5692625" y="470675"/>
            <a:chExt cx="1669500" cy="4027425"/>
          </a:xfrm>
        </p:grpSpPr>
        <p:sp>
          <p:nvSpPr>
            <p:cNvPr id="1301" name="Google Shape;1301;p8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2" name="Google Shape;1302;p8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3" name="Google Shape;1303;p8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4" name="Google Shape;1304;p8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5" name="Google Shape;1305;p8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6" name="Google Shape;1306;p8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7" name="Google Shape;1307;p8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8" name="Google Shape;1308;p8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9" name="Google Shape;1309;p8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0" name="Google Shape;1310;p8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1" name="Google Shape;1311;p8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2" name="Google Shape;1312;p8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3" name="Google Shape;1313;p8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4" name="Google Shape;1314;p8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5" name="Google Shape;1315;p8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6" name="Google Shape;1316;p8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7" name="Google Shape;1317;p8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8" name="Google Shape;1318;p8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9" name="Google Shape;1319;p8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0" name="Google Shape;1320;p8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1" name="Google Shape;1321;p8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2" name="Google Shape;1322;p8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3" name="Google Shape;1323;p8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4" name="Google Shape;1324;p8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5" name="Google Shape;1325;p8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6" name="Google Shape;1326;p8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7" name="Google Shape;1327;p8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8" name="Google Shape;1328;p8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9" name="Google Shape;1329;p8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0" name="Google Shape;1330;p8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1" name="Google Shape;1331;p8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2" name="Google Shape;1332;p8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3" name="Google Shape;1333;p8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4" name="Google Shape;1334;p8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5" name="Google Shape;1335;p8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6" name="Google Shape;1336;p8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7" name="Google Shape;1337;p8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8" name="Google Shape;1338;p8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9" name="Google Shape;1339;p8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0" name="Google Shape;1340;p8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1" name="Google Shape;1341;p8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2" name="Google Shape;1342;p8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3" name="Google Shape;1343;p8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4" name="Google Shape;1344;p8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5" name="Google Shape;1345;p8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6" name="Google Shape;1346;p8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7" name="Google Shape;1347;p8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8" name="Google Shape;1348;p8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9" name="Google Shape;1349;p8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0" name="Google Shape;1350;p8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1" name="Google Shape;1351;p8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2" name="Google Shape;1352;p8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3" name="Google Shape;1353;p8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4" name="Google Shape;1354;p8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5" name="Google Shape;1355;p8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6" name="Google Shape;1356;p8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7" name="Google Shape;1357;p8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8" name="Google Shape;1358;p8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9" name="Google Shape;1359;p8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0" name="Google Shape;1360;p8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1" name="Google Shape;1361;p8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2" name="Google Shape;1362;p8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3" name="Google Shape;1363;p8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4" name="Google Shape;1364;p8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5" name="Google Shape;1365;p8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6" name="Google Shape;1366;p8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7" name="Google Shape;1367;p8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8" name="Google Shape;1368;p8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9" name="Google Shape;1369;p8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0" name="Google Shape;1370;p8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1" name="Google Shape;1371;p8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2" name="Google Shape;1372;p8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3" name="Google Shape;1373;p8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4" name="Google Shape;1374;p8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5" name="Google Shape;1375;p8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6" name="Google Shape;1376;p8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7" name="Google Shape;1377;p8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8" name="Google Shape;1378;p8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9" name="Google Shape;1379;p8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0" name="Google Shape;1380;p8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1" name="Google Shape;1381;p8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2" name="Google Shape;1382;p8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3" name="Google Shape;1383;p8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4" name="Google Shape;1384;p8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5" name="Google Shape;1385;p8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6" name="Google Shape;1386;p8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7" name="Google Shape;1387;p8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8" name="Google Shape;1388;p8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9" name="Google Shape;1389;p8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0" name="Google Shape;1390;p8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1" name="Google Shape;1391;p8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2" name="Google Shape;1392;p8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3" name="Google Shape;1393;p8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" name="Google Shape;1394;p8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5" name="Google Shape;1395;p8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6" name="Google Shape;1396;p8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7" name="Google Shape;1397;p8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8" name="Google Shape;1398;p8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9" name="Google Shape;1399;p8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0" name="Google Shape;1400;p8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1" name="Google Shape;1401;p8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2" name="Google Shape;1402;p8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3" name="Google Shape;1403;p8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4" name="Google Shape;1404;p8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5" name="Google Shape;1405;p8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6" name="Google Shape;1406;p8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7" name="Google Shape;1407;p8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8" name="Google Shape;1408;p8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9" name="Google Shape;1409;p8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0" name="Google Shape;1410;p8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1" name="Google Shape;1411;p8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2" name="Google Shape;1412;p8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3" name="Google Shape;1413;p8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4" name="Google Shape;1414;p8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5" name="Google Shape;1415;p8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6" name="Google Shape;1416;p8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7" name="Google Shape;1417;p8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8" name="Google Shape;1418;p8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9" name="Google Shape;1419;p8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0" name="Google Shape;1420;p8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1" name="Google Shape;1421;p8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2" name="Google Shape;1422;p8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3" name="Google Shape;1423;p8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4" name="Google Shape;1424;p8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5" name="Google Shape;1425;p8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6" name="Google Shape;1426;p8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7" name="Google Shape;1427;p8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8" name="Google Shape;1428;p8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9" name="Google Shape;1429;p8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0" name="Google Shape;1430;p8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1" name="Google Shape;1431;p8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2" name="Google Shape;1432;p8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3" name="Google Shape;1433;p8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4" name="Google Shape;1434;p8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5" name="Google Shape;1435;p8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" name="Google Shape;1436;p8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" name="Google Shape;1437;p8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" name="Google Shape;1438;p8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" name="Google Shape;1439;p8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" name="Google Shape;1440;p8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" name="Google Shape;1441;p8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" name="Google Shape;1442;p8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" name="Google Shape;1443;p8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" name="Google Shape;1444;p8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" name="Google Shape;1445;p8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" name="Google Shape;1446;p8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" name="Google Shape;1447;p8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8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8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8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8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8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8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8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" name="Google Shape;1455;p8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" name="Google Shape;1456;p8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" name="Google Shape;1457;p8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" name="Google Shape;1458;p8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" name="Google Shape;1459;p8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0" name="Google Shape;1460;p8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1" name="Google Shape;1461;p8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" name="Google Shape;1462;p8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3" name="Google Shape;1463;p8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4" name="Google Shape;1464;p8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65" name="Google Shape;1465;p8"/>
          <p:cNvGrpSpPr/>
          <p:nvPr/>
        </p:nvGrpSpPr>
        <p:grpSpPr>
          <a:xfrm flipH="1">
            <a:off x="-32363" y="5552692"/>
            <a:ext cx="3400861" cy="1366379"/>
            <a:chOff x="6548059" y="4082448"/>
            <a:chExt cx="2675597" cy="1074985"/>
          </a:xfrm>
        </p:grpSpPr>
        <p:sp>
          <p:nvSpPr>
            <p:cNvPr id="1466" name="Google Shape;1466;p8"/>
            <p:cNvSpPr/>
            <p:nvPr/>
          </p:nvSpPr>
          <p:spPr>
            <a:xfrm rot="10800000">
              <a:off x="8515305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52" y="524"/>
                    <a:pt x="2206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7" name="Google Shape;1467;p8"/>
            <p:cNvSpPr/>
            <p:nvPr/>
          </p:nvSpPr>
          <p:spPr>
            <a:xfrm rot="10800000">
              <a:off x="8515305" y="4591037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0"/>
                  </a:moveTo>
                  <a:cubicBezTo>
                    <a:pt x="524" y="0"/>
                    <a:pt x="1" y="1251"/>
                    <a:pt x="751" y="2002"/>
                  </a:cubicBezTo>
                  <a:cubicBezTo>
                    <a:pt x="985" y="2236"/>
                    <a:pt x="1276" y="2341"/>
                    <a:pt x="1563" y="2341"/>
                  </a:cubicBezTo>
                  <a:cubicBezTo>
                    <a:pt x="2167" y="2341"/>
                    <a:pt x="2752" y="1877"/>
                    <a:pt x="2752" y="1183"/>
                  </a:cubicBezTo>
                  <a:cubicBezTo>
                    <a:pt x="2752" y="524"/>
                    <a:pt x="220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8" name="Google Shape;1468;p8"/>
            <p:cNvSpPr/>
            <p:nvPr/>
          </p:nvSpPr>
          <p:spPr>
            <a:xfrm rot="10800000">
              <a:off x="8717436" y="4480636"/>
              <a:ext cx="132576" cy="95967"/>
            </a:xfrm>
            <a:custGeom>
              <a:avLst/>
              <a:gdLst/>
              <a:ahLst/>
              <a:cxnLst/>
              <a:rect l="l" t="t" r="r" b="b"/>
              <a:pathLst>
                <a:path w="3252" h="2354" extrusionOk="0">
                  <a:moveTo>
                    <a:pt x="1626" y="0"/>
                  </a:moveTo>
                  <a:cubicBezTo>
                    <a:pt x="1467" y="0"/>
                    <a:pt x="1308" y="34"/>
                    <a:pt x="1160" y="103"/>
                  </a:cubicBezTo>
                  <a:cubicBezTo>
                    <a:pt x="0" y="603"/>
                    <a:pt x="341" y="2354"/>
                    <a:pt x="1615" y="2354"/>
                  </a:cubicBezTo>
                  <a:cubicBezTo>
                    <a:pt x="2911" y="2354"/>
                    <a:pt x="3252" y="603"/>
                    <a:pt x="2092" y="103"/>
                  </a:cubicBezTo>
                  <a:cubicBezTo>
                    <a:pt x="1944" y="34"/>
                    <a:pt x="1785" y="0"/>
                    <a:pt x="16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9" name="Google Shape;1469;p8"/>
            <p:cNvSpPr/>
            <p:nvPr/>
          </p:nvSpPr>
          <p:spPr>
            <a:xfrm rot="10800000">
              <a:off x="8955687" y="4591037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0"/>
                  </a:moveTo>
                  <a:cubicBezTo>
                    <a:pt x="524" y="0"/>
                    <a:pt x="1" y="1251"/>
                    <a:pt x="729" y="2002"/>
                  </a:cubicBezTo>
                  <a:cubicBezTo>
                    <a:pt x="970" y="2236"/>
                    <a:pt x="1264" y="2341"/>
                    <a:pt x="1551" y="2341"/>
                  </a:cubicBezTo>
                  <a:cubicBezTo>
                    <a:pt x="2155" y="2341"/>
                    <a:pt x="2730" y="1877"/>
                    <a:pt x="2730" y="1183"/>
                  </a:cubicBezTo>
                  <a:cubicBezTo>
                    <a:pt x="2730" y="524"/>
                    <a:pt x="2207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0" name="Google Shape;1470;p8"/>
            <p:cNvSpPr/>
            <p:nvPr/>
          </p:nvSpPr>
          <p:spPr>
            <a:xfrm rot="10800000">
              <a:off x="8515305" y="4150981"/>
              <a:ext cx="112233" cy="95151"/>
            </a:xfrm>
            <a:custGeom>
              <a:avLst/>
              <a:gdLst/>
              <a:ahLst/>
              <a:cxnLst/>
              <a:rect l="l" t="t" r="r" b="b"/>
              <a:pathLst>
                <a:path w="2753" h="2334" extrusionOk="0">
                  <a:moveTo>
                    <a:pt x="1610" y="0"/>
                  </a:moveTo>
                  <a:cubicBezTo>
                    <a:pt x="1596" y="0"/>
                    <a:pt x="1583" y="0"/>
                    <a:pt x="1570" y="1"/>
                  </a:cubicBezTo>
                  <a:cubicBezTo>
                    <a:pt x="524" y="1"/>
                    <a:pt x="1" y="1252"/>
                    <a:pt x="751" y="1979"/>
                  </a:cubicBezTo>
                  <a:cubicBezTo>
                    <a:pt x="988" y="2224"/>
                    <a:pt x="1283" y="2333"/>
                    <a:pt x="1574" y="2333"/>
                  </a:cubicBezTo>
                  <a:cubicBezTo>
                    <a:pt x="2174" y="2333"/>
                    <a:pt x="2752" y="1866"/>
                    <a:pt x="2752" y="1161"/>
                  </a:cubicBezTo>
                  <a:cubicBezTo>
                    <a:pt x="2752" y="515"/>
                    <a:pt x="2229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" name="Google Shape;1471;p8"/>
            <p:cNvSpPr/>
            <p:nvPr/>
          </p:nvSpPr>
          <p:spPr>
            <a:xfrm rot="10800000">
              <a:off x="8515304" y="4811147"/>
              <a:ext cx="95559" cy="95029"/>
            </a:xfrm>
            <a:custGeom>
              <a:avLst/>
              <a:gdLst/>
              <a:ahLst/>
              <a:cxnLst/>
              <a:rect l="l" t="t" r="r" b="b"/>
              <a:pathLst>
                <a:path w="2344" h="2331" extrusionOk="0">
                  <a:moveTo>
                    <a:pt x="1164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74" y="387"/>
                    <a:pt x="228" y="455"/>
                    <a:pt x="183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85" y="2092"/>
                    <a:pt x="723" y="2331"/>
                    <a:pt x="1164" y="2331"/>
                  </a:cubicBezTo>
                  <a:cubicBezTo>
                    <a:pt x="1604" y="2331"/>
                    <a:pt x="2048" y="2092"/>
                    <a:pt x="2252" y="1615"/>
                  </a:cubicBezTo>
                  <a:cubicBezTo>
                    <a:pt x="2298" y="1478"/>
                    <a:pt x="2343" y="1319"/>
                    <a:pt x="2343" y="1160"/>
                  </a:cubicBezTo>
                  <a:cubicBezTo>
                    <a:pt x="2320" y="1092"/>
                    <a:pt x="2320" y="1001"/>
                    <a:pt x="2320" y="932"/>
                  </a:cubicBezTo>
                  <a:cubicBezTo>
                    <a:pt x="2275" y="773"/>
                    <a:pt x="2229" y="637"/>
                    <a:pt x="2139" y="523"/>
                  </a:cubicBezTo>
                  <a:cubicBezTo>
                    <a:pt x="2093" y="455"/>
                    <a:pt x="2048" y="387"/>
                    <a:pt x="2002" y="341"/>
                  </a:cubicBezTo>
                  <a:cubicBezTo>
                    <a:pt x="1763" y="114"/>
                    <a:pt x="1462" y="0"/>
                    <a:pt x="11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" name="Google Shape;1472;p8"/>
            <p:cNvSpPr/>
            <p:nvPr/>
          </p:nvSpPr>
          <p:spPr>
            <a:xfrm rot="10800000">
              <a:off x="8955686" y="4370561"/>
              <a:ext cx="95518" cy="95274"/>
            </a:xfrm>
            <a:custGeom>
              <a:avLst/>
              <a:gdLst/>
              <a:ahLst/>
              <a:cxnLst/>
              <a:rect l="l" t="t" r="r" b="b"/>
              <a:pathLst>
                <a:path w="2343" h="2337" extrusionOk="0">
                  <a:moveTo>
                    <a:pt x="1172" y="1"/>
                  </a:moveTo>
                  <a:cubicBezTo>
                    <a:pt x="870" y="1"/>
                    <a:pt x="569" y="114"/>
                    <a:pt x="342" y="342"/>
                  </a:cubicBezTo>
                  <a:cubicBezTo>
                    <a:pt x="296" y="387"/>
                    <a:pt x="251" y="455"/>
                    <a:pt x="205" y="524"/>
                  </a:cubicBezTo>
                  <a:cubicBezTo>
                    <a:pt x="114" y="637"/>
                    <a:pt x="69" y="774"/>
                    <a:pt x="23" y="933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887"/>
                    <a:pt x="589" y="2337"/>
                    <a:pt x="1186" y="2337"/>
                  </a:cubicBezTo>
                  <a:cubicBezTo>
                    <a:pt x="1542" y="2337"/>
                    <a:pt x="1900" y="2177"/>
                    <a:pt x="2138" y="1820"/>
                  </a:cubicBezTo>
                  <a:cubicBezTo>
                    <a:pt x="2274" y="1638"/>
                    <a:pt x="2343" y="1410"/>
                    <a:pt x="2343" y="1160"/>
                  </a:cubicBezTo>
                  <a:cubicBezTo>
                    <a:pt x="2343" y="1092"/>
                    <a:pt x="2343" y="1001"/>
                    <a:pt x="2320" y="933"/>
                  </a:cubicBezTo>
                  <a:cubicBezTo>
                    <a:pt x="2297" y="774"/>
                    <a:pt x="2229" y="637"/>
                    <a:pt x="2138" y="524"/>
                  </a:cubicBezTo>
                  <a:cubicBezTo>
                    <a:pt x="2093" y="455"/>
                    <a:pt x="2047" y="387"/>
                    <a:pt x="2002" y="342"/>
                  </a:cubicBezTo>
                  <a:cubicBezTo>
                    <a:pt x="1774" y="114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" name="Google Shape;1473;p8"/>
            <p:cNvSpPr/>
            <p:nvPr/>
          </p:nvSpPr>
          <p:spPr>
            <a:xfrm rot="10800000">
              <a:off x="8955687" y="4150981"/>
              <a:ext cx="111295" cy="95151"/>
            </a:xfrm>
            <a:custGeom>
              <a:avLst/>
              <a:gdLst/>
              <a:ahLst/>
              <a:cxnLst/>
              <a:rect l="l" t="t" r="r" b="b"/>
              <a:pathLst>
                <a:path w="2730" h="2334" extrusionOk="0">
                  <a:moveTo>
                    <a:pt x="1610" y="0"/>
                  </a:moveTo>
                  <a:cubicBezTo>
                    <a:pt x="1597" y="0"/>
                    <a:pt x="1583" y="0"/>
                    <a:pt x="1570" y="1"/>
                  </a:cubicBezTo>
                  <a:cubicBezTo>
                    <a:pt x="524" y="1"/>
                    <a:pt x="1" y="1252"/>
                    <a:pt x="729" y="1979"/>
                  </a:cubicBezTo>
                  <a:cubicBezTo>
                    <a:pt x="973" y="2224"/>
                    <a:pt x="1271" y="2333"/>
                    <a:pt x="1561" y="2333"/>
                  </a:cubicBezTo>
                  <a:cubicBezTo>
                    <a:pt x="2161" y="2333"/>
                    <a:pt x="2730" y="1866"/>
                    <a:pt x="2730" y="1161"/>
                  </a:cubicBezTo>
                  <a:cubicBezTo>
                    <a:pt x="2730" y="515"/>
                    <a:pt x="2228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4" name="Google Shape;1474;p8"/>
            <p:cNvSpPr/>
            <p:nvPr/>
          </p:nvSpPr>
          <p:spPr>
            <a:xfrm rot="10800000">
              <a:off x="874707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114" y="137"/>
                    <a:pt x="251" y="251"/>
                    <a:pt x="433" y="319"/>
                  </a:cubicBezTo>
                  <a:cubicBezTo>
                    <a:pt x="569" y="387"/>
                    <a:pt x="728" y="410"/>
                    <a:pt x="887" y="410"/>
                  </a:cubicBezTo>
                  <a:cubicBezTo>
                    <a:pt x="1047" y="410"/>
                    <a:pt x="1183" y="364"/>
                    <a:pt x="1342" y="319"/>
                  </a:cubicBezTo>
                  <a:cubicBezTo>
                    <a:pt x="1501" y="251"/>
                    <a:pt x="1661" y="137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5" name="Google Shape;1475;p8"/>
            <p:cNvSpPr/>
            <p:nvPr/>
          </p:nvSpPr>
          <p:spPr>
            <a:xfrm rot="10800000">
              <a:off x="8726690" y="4921222"/>
              <a:ext cx="127480" cy="95763"/>
            </a:xfrm>
            <a:custGeom>
              <a:avLst/>
              <a:gdLst/>
              <a:ahLst/>
              <a:cxnLst/>
              <a:rect l="l" t="t" r="r" b="b"/>
              <a:pathLst>
                <a:path w="3127" h="2349" extrusionOk="0">
                  <a:moveTo>
                    <a:pt x="1699" y="1"/>
                  </a:moveTo>
                  <a:cubicBezTo>
                    <a:pt x="555" y="1"/>
                    <a:pt x="0" y="1723"/>
                    <a:pt x="1262" y="2263"/>
                  </a:cubicBezTo>
                  <a:cubicBezTo>
                    <a:pt x="1410" y="2320"/>
                    <a:pt x="1569" y="2349"/>
                    <a:pt x="1728" y="2349"/>
                  </a:cubicBezTo>
                  <a:cubicBezTo>
                    <a:pt x="1887" y="2349"/>
                    <a:pt x="2046" y="2320"/>
                    <a:pt x="2194" y="2263"/>
                  </a:cubicBezTo>
                  <a:cubicBezTo>
                    <a:pt x="3126" y="1854"/>
                    <a:pt x="3126" y="512"/>
                    <a:pt x="2194" y="103"/>
                  </a:cubicBezTo>
                  <a:cubicBezTo>
                    <a:pt x="2020" y="32"/>
                    <a:pt x="1854" y="1"/>
                    <a:pt x="169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6" name="Google Shape;1476;p8"/>
            <p:cNvSpPr/>
            <p:nvPr/>
          </p:nvSpPr>
          <p:spPr>
            <a:xfrm rot="10800000">
              <a:off x="8726690" y="4700868"/>
              <a:ext cx="104813" cy="95396"/>
            </a:xfrm>
            <a:custGeom>
              <a:avLst/>
              <a:gdLst/>
              <a:ahLst/>
              <a:cxnLst/>
              <a:rect l="l" t="t" r="r" b="b"/>
              <a:pathLst>
                <a:path w="2571" h="2340" extrusionOk="0">
                  <a:moveTo>
                    <a:pt x="1167" y="1"/>
                  </a:moveTo>
                  <a:cubicBezTo>
                    <a:pt x="551" y="1"/>
                    <a:pt x="1" y="498"/>
                    <a:pt x="1" y="1170"/>
                  </a:cubicBezTo>
                  <a:cubicBezTo>
                    <a:pt x="1" y="1842"/>
                    <a:pt x="551" y="2339"/>
                    <a:pt x="1167" y="2339"/>
                  </a:cubicBezTo>
                  <a:cubicBezTo>
                    <a:pt x="1322" y="2339"/>
                    <a:pt x="1482" y="2308"/>
                    <a:pt x="1638" y="2239"/>
                  </a:cubicBezTo>
                  <a:cubicBezTo>
                    <a:pt x="2570" y="1829"/>
                    <a:pt x="2570" y="488"/>
                    <a:pt x="1638" y="101"/>
                  </a:cubicBezTo>
                  <a:cubicBezTo>
                    <a:pt x="1482" y="32"/>
                    <a:pt x="1322" y="1"/>
                    <a:pt x="11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7" name="Google Shape;1477;p8"/>
            <p:cNvSpPr/>
            <p:nvPr/>
          </p:nvSpPr>
          <p:spPr>
            <a:xfrm rot="10800000">
              <a:off x="8735944" y="4261178"/>
              <a:ext cx="110195" cy="95600"/>
            </a:xfrm>
            <a:custGeom>
              <a:avLst/>
              <a:gdLst/>
              <a:ahLst/>
              <a:cxnLst/>
              <a:rect l="l" t="t" r="r" b="b"/>
              <a:pathLst>
                <a:path w="2703" h="2345" extrusionOk="0">
                  <a:moveTo>
                    <a:pt x="1526" y="1"/>
                  </a:moveTo>
                  <a:cubicBezTo>
                    <a:pt x="659" y="1"/>
                    <a:pt x="0" y="997"/>
                    <a:pt x="542" y="1828"/>
                  </a:cubicBezTo>
                  <a:cubicBezTo>
                    <a:pt x="788" y="2185"/>
                    <a:pt x="1152" y="2345"/>
                    <a:pt x="1511" y="2345"/>
                  </a:cubicBezTo>
                  <a:cubicBezTo>
                    <a:pt x="2113" y="2345"/>
                    <a:pt x="2702" y="1895"/>
                    <a:pt x="2702" y="1169"/>
                  </a:cubicBezTo>
                  <a:cubicBezTo>
                    <a:pt x="2702" y="714"/>
                    <a:pt x="2429" y="282"/>
                    <a:pt x="1997" y="100"/>
                  </a:cubicBezTo>
                  <a:cubicBezTo>
                    <a:pt x="1837" y="32"/>
                    <a:pt x="1678" y="1"/>
                    <a:pt x="1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8" name="Google Shape;1478;p8"/>
            <p:cNvSpPr/>
            <p:nvPr/>
          </p:nvSpPr>
          <p:spPr>
            <a:xfrm rot="10800000">
              <a:off x="8081445" y="4374026"/>
              <a:ext cx="89974" cy="92746"/>
            </a:xfrm>
            <a:custGeom>
              <a:avLst/>
              <a:gdLst/>
              <a:ahLst/>
              <a:cxnLst/>
              <a:rect l="l" t="t" r="r" b="b"/>
              <a:pathLst>
                <a:path w="2207" h="2275" extrusionOk="0">
                  <a:moveTo>
                    <a:pt x="1172" y="1"/>
                  </a:moveTo>
                  <a:cubicBezTo>
                    <a:pt x="871" y="1"/>
                    <a:pt x="569" y="115"/>
                    <a:pt x="342" y="342"/>
                  </a:cubicBezTo>
                  <a:cubicBezTo>
                    <a:pt x="296" y="410"/>
                    <a:pt x="251" y="456"/>
                    <a:pt x="205" y="524"/>
                  </a:cubicBezTo>
                  <a:cubicBezTo>
                    <a:pt x="114" y="638"/>
                    <a:pt x="46" y="797"/>
                    <a:pt x="23" y="933"/>
                  </a:cubicBezTo>
                  <a:cubicBezTo>
                    <a:pt x="1" y="1024"/>
                    <a:pt x="1" y="1092"/>
                    <a:pt x="1" y="1183"/>
                  </a:cubicBezTo>
                  <a:cubicBezTo>
                    <a:pt x="1" y="1661"/>
                    <a:pt x="319" y="2116"/>
                    <a:pt x="774" y="2275"/>
                  </a:cubicBezTo>
                  <a:cubicBezTo>
                    <a:pt x="1251" y="1752"/>
                    <a:pt x="1729" y="1206"/>
                    <a:pt x="2206" y="638"/>
                  </a:cubicBezTo>
                  <a:cubicBezTo>
                    <a:pt x="2184" y="592"/>
                    <a:pt x="2161" y="569"/>
                    <a:pt x="2138" y="524"/>
                  </a:cubicBezTo>
                  <a:cubicBezTo>
                    <a:pt x="2093" y="456"/>
                    <a:pt x="2047" y="410"/>
                    <a:pt x="2002" y="342"/>
                  </a:cubicBezTo>
                  <a:cubicBezTo>
                    <a:pt x="1774" y="115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9" name="Google Shape;1479;p8"/>
            <p:cNvSpPr/>
            <p:nvPr/>
          </p:nvSpPr>
          <p:spPr>
            <a:xfrm rot="10800000">
              <a:off x="7415818" y="4738333"/>
              <a:ext cx="95518" cy="58461"/>
            </a:xfrm>
            <a:custGeom>
              <a:avLst/>
              <a:gdLst/>
              <a:ahLst/>
              <a:cxnLst/>
              <a:rect l="l" t="t" r="r" b="b"/>
              <a:pathLst>
                <a:path w="2343" h="1434" extrusionOk="0">
                  <a:moveTo>
                    <a:pt x="1160" y="0"/>
                  </a:moveTo>
                  <a:cubicBezTo>
                    <a:pt x="524" y="0"/>
                    <a:pt x="1" y="523"/>
                    <a:pt x="1" y="1183"/>
                  </a:cubicBezTo>
                  <a:lnTo>
                    <a:pt x="1" y="1228"/>
                  </a:lnTo>
                  <a:cubicBezTo>
                    <a:pt x="751" y="1297"/>
                    <a:pt x="1524" y="1365"/>
                    <a:pt x="2297" y="1433"/>
                  </a:cubicBezTo>
                  <a:cubicBezTo>
                    <a:pt x="2320" y="1342"/>
                    <a:pt x="2320" y="1274"/>
                    <a:pt x="2343" y="1183"/>
                  </a:cubicBezTo>
                  <a:cubicBezTo>
                    <a:pt x="2320" y="546"/>
                    <a:pt x="1820" y="23"/>
                    <a:pt x="1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0" name="Google Shape;1480;p8"/>
            <p:cNvSpPr/>
            <p:nvPr/>
          </p:nvSpPr>
          <p:spPr>
            <a:xfrm rot="10800000">
              <a:off x="6976374" y="4724432"/>
              <a:ext cx="95518" cy="72362"/>
            </a:xfrm>
            <a:custGeom>
              <a:avLst/>
              <a:gdLst/>
              <a:ahLst/>
              <a:cxnLst/>
              <a:rect l="l" t="t" r="r" b="b"/>
              <a:pathLst>
                <a:path w="2343" h="1775" extrusionOk="0">
                  <a:moveTo>
                    <a:pt x="1183" y="0"/>
                  </a:moveTo>
                  <a:cubicBezTo>
                    <a:pt x="1024" y="0"/>
                    <a:pt x="864" y="46"/>
                    <a:pt x="728" y="91"/>
                  </a:cubicBezTo>
                  <a:cubicBezTo>
                    <a:pt x="591" y="160"/>
                    <a:pt x="455" y="251"/>
                    <a:pt x="341" y="364"/>
                  </a:cubicBezTo>
                  <a:cubicBezTo>
                    <a:pt x="137" y="569"/>
                    <a:pt x="0" y="865"/>
                    <a:pt x="0" y="1183"/>
                  </a:cubicBezTo>
                  <a:cubicBezTo>
                    <a:pt x="0" y="1388"/>
                    <a:pt x="68" y="1592"/>
                    <a:pt x="182" y="1774"/>
                  </a:cubicBezTo>
                  <a:cubicBezTo>
                    <a:pt x="887" y="1706"/>
                    <a:pt x="1615" y="1592"/>
                    <a:pt x="2320" y="1433"/>
                  </a:cubicBezTo>
                  <a:cubicBezTo>
                    <a:pt x="2342" y="1342"/>
                    <a:pt x="2342" y="1274"/>
                    <a:pt x="2342" y="1183"/>
                  </a:cubicBezTo>
                  <a:cubicBezTo>
                    <a:pt x="2342" y="865"/>
                    <a:pt x="2229" y="569"/>
                    <a:pt x="2001" y="364"/>
                  </a:cubicBezTo>
                  <a:cubicBezTo>
                    <a:pt x="1888" y="251"/>
                    <a:pt x="1774" y="160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1" name="Google Shape;1481;p8"/>
            <p:cNvSpPr/>
            <p:nvPr/>
          </p:nvSpPr>
          <p:spPr>
            <a:xfrm rot="10800000">
              <a:off x="8059186" y="4590956"/>
              <a:ext cx="112233" cy="95396"/>
            </a:xfrm>
            <a:custGeom>
              <a:avLst/>
              <a:gdLst/>
              <a:ahLst/>
              <a:cxnLst/>
              <a:rect l="l" t="t" r="r" b="b"/>
              <a:pathLst>
                <a:path w="2753" h="2340" extrusionOk="0">
                  <a:moveTo>
                    <a:pt x="1193" y="0"/>
                  </a:moveTo>
                  <a:cubicBezTo>
                    <a:pt x="588" y="0"/>
                    <a:pt x="1" y="470"/>
                    <a:pt x="1" y="1180"/>
                  </a:cubicBezTo>
                  <a:cubicBezTo>
                    <a:pt x="1" y="1817"/>
                    <a:pt x="524" y="2340"/>
                    <a:pt x="1183" y="2340"/>
                  </a:cubicBezTo>
                  <a:cubicBezTo>
                    <a:pt x="2206" y="2340"/>
                    <a:pt x="2752" y="1089"/>
                    <a:pt x="2002" y="339"/>
                  </a:cubicBezTo>
                  <a:cubicBezTo>
                    <a:pt x="1768" y="105"/>
                    <a:pt x="1479" y="0"/>
                    <a:pt x="119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2" name="Google Shape;1482;p8"/>
            <p:cNvSpPr/>
            <p:nvPr/>
          </p:nvSpPr>
          <p:spPr>
            <a:xfrm rot="10800000">
              <a:off x="6584220" y="4957138"/>
              <a:ext cx="47331" cy="58461"/>
            </a:xfrm>
            <a:custGeom>
              <a:avLst/>
              <a:gdLst/>
              <a:ahLst/>
              <a:cxnLst/>
              <a:rect l="l" t="t" r="r" b="b"/>
              <a:pathLst>
                <a:path w="1161" h="1434" extrusionOk="0">
                  <a:moveTo>
                    <a:pt x="1160" y="1"/>
                  </a:moveTo>
                  <a:cubicBezTo>
                    <a:pt x="524" y="1"/>
                    <a:pt x="1" y="524"/>
                    <a:pt x="1" y="1161"/>
                  </a:cubicBezTo>
                  <a:cubicBezTo>
                    <a:pt x="1" y="1252"/>
                    <a:pt x="1" y="1342"/>
                    <a:pt x="23" y="1433"/>
                  </a:cubicBezTo>
                  <a:cubicBezTo>
                    <a:pt x="410" y="979"/>
                    <a:pt x="774" y="50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3" name="Google Shape;1483;p8"/>
            <p:cNvSpPr/>
            <p:nvPr/>
          </p:nvSpPr>
          <p:spPr>
            <a:xfrm rot="10800000">
              <a:off x="807590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4" name="Google Shape;1484;p8"/>
            <p:cNvSpPr/>
            <p:nvPr/>
          </p:nvSpPr>
          <p:spPr>
            <a:xfrm rot="10800000">
              <a:off x="8075901" y="4810658"/>
              <a:ext cx="95518" cy="95518"/>
            </a:xfrm>
            <a:custGeom>
              <a:avLst/>
              <a:gdLst/>
              <a:ahLst/>
              <a:cxnLst/>
              <a:rect l="l" t="t" r="r" b="b"/>
              <a:pathLst>
                <a:path w="2343" h="2343" extrusionOk="0">
                  <a:moveTo>
                    <a:pt x="1172" y="0"/>
                  </a:moveTo>
                  <a:cubicBezTo>
                    <a:pt x="871" y="0"/>
                    <a:pt x="569" y="114"/>
                    <a:pt x="342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14" y="637"/>
                    <a:pt x="46" y="773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3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75" y="705"/>
                    <a:pt x="2161" y="500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5" name="Google Shape;1485;p8"/>
            <p:cNvSpPr/>
            <p:nvPr/>
          </p:nvSpPr>
          <p:spPr>
            <a:xfrm rot="10800000">
              <a:off x="8288183" y="4260363"/>
              <a:ext cx="102938" cy="96089"/>
            </a:xfrm>
            <a:custGeom>
              <a:avLst/>
              <a:gdLst/>
              <a:ahLst/>
              <a:cxnLst/>
              <a:rect l="l" t="t" r="r" b="b"/>
              <a:pathLst>
                <a:path w="2525" h="2357" extrusionOk="0">
                  <a:moveTo>
                    <a:pt x="1160" y="1"/>
                  </a:moveTo>
                  <a:cubicBezTo>
                    <a:pt x="933" y="1"/>
                    <a:pt x="705" y="69"/>
                    <a:pt x="523" y="206"/>
                  </a:cubicBezTo>
                  <a:cubicBezTo>
                    <a:pt x="387" y="297"/>
                    <a:pt x="296" y="387"/>
                    <a:pt x="205" y="524"/>
                  </a:cubicBezTo>
                  <a:cubicBezTo>
                    <a:pt x="160" y="592"/>
                    <a:pt x="137" y="660"/>
                    <a:pt x="91" y="729"/>
                  </a:cubicBezTo>
                  <a:cubicBezTo>
                    <a:pt x="46" y="865"/>
                    <a:pt x="0" y="1024"/>
                    <a:pt x="0" y="1183"/>
                  </a:cubicBezTo>
                  <a:cubicBezTo>
                    <a:pt x="0" y="1343"/>
                    <a:pt x="46" y="1502"/>
                    <a:pt x="91" y="1638"/>
                  </a:cubicBezTo>
                  <a:cubicBezTo>
                    <a:pt x="137" y="1706"/>
                    <a:pt x="160" y="1775"/>
                    <a:pt x="205" y="1843"/>
                  </a:cubicBezTo>
                  <a:cubicBezTo>
                    <a:pt x="296" y="1957"/>
                    <a:pt x="387" y="2070"/>
                    <a:pt x="523" y="2161"/>
                  </a:cubicBezTo>
                  <a:cubicBezTo>
                    <a:pt x="726" y="2294"/>
                    <a:pt x="951" y="2356"/>
                    <a:pt x="1172" y="2356"/>
                  </a:cubicBezTo>
                  <a:cubicBezTo>
                    <a:pt x="1667" y="2356"/>
                    <a:pt x="2140" y="2044"/>
                    <a:pt x="2297" y="1524"/>
                  </a:cubicBezTo>
                  <a:cubicBezTo>
                    <a:pt x="2524" y="774"/>
                    <a:pt x="1956" y="1"/>
                    <a:pt x="11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6" name="Google Shape;1486;p8"/>
            <p:cNvSpPr/>
            <p:nvPr/>
          </p:nvSpPr>
          <p:spPr>
            <a:xfrm rot="10800000">
              <a:off x="8279826" y="4701276"/>
              <a:ext cx="112233" cy="95518"/>
            </a:xfrm>
            <a:custGeom>
              <a:avLst/>
              <a:gdLst/>
              <a:ahLst/>
              <a:cxnLst/>
              <a:rect l="l" t="t" r="r" b="b"/>
              <a:pathLst>
                <a:path w="2753" h="2343" extrusionOk="0">
                  <a:moveTo>
                    <a:pt x="1183" y="0"/>
                  </a:moveTo>
                  <a:cubicBezTo>
                    <a:pt x="796" y="23"/>
                    <a:pt x="455" y="205"/>
                    <a:pt x="228" y="523"/>
                  </a:cubicBezTo>
                  <a:cubicBezTo>
                    <a:pt x="183" y="592"/>
                    <a:pt x="160" y="660"/>
                    <a:pt x="114" y="728"/>
                  </a:cubicBezTo>
                  <a:cubicBezTo>
                    <a:pt x="1" y="1024"/>
                    <a:pt x="1" y="1342"/>
                    <a:pt x="114" y="1638"/>
                  </a:cubicBezTo>
                  <a:cubicBezTo>
                    <a:pt x="160" y="1706"/>
                    <a:pt x="183" y="1774"/>
                    <a:pt x="228" y="1842"/>
                  </a:cubicBezTo>
                  <a:cubicBezTo>
                    <a:pt x="455" y="2161"/>
                    <a:pt x="819" y="2343"/>
                    <a:pt x="1206" y="2343"/>
                  </a:cubicBezTo>
                  <a:cubicBezTo>
                    <a:pt x="2752" y="2343"/>
                    <a:pt x="2752" y="0"/>
                    <a:pt x="12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7" name="Google Shape;1487;p8"/>
            <p:cNvSpPr/>
            <p:nvPr/>
          </p:nvSpPr>
          <p:spPr>
            <a:xfrm rot="10800000">
              <a:off x="8514408" y="4368441"/>
              <a:ext cx="98290" cy="97394"/>
            </a:xfrm>
            <a:custGeom>
              <a:avLst/>
              <a:gdLst/>
              <a:ahLst/>
              <a:cxnLst/>
              <a:rect l="l" t="t" r="r" b="b"/>
              <a:pathLst>
                <a:path w="2411" h="2389" extrusionOk="0">
                  <a:moveTo>
                    <a:pt x="1209" y="1"/>
                  </a:moveTo>
                  <a:cubicBezTo>
                    <a:pt x="910" y="1"/>
                    <a:pt x="614" y="114"/>
                    <a:pt x="387" y="342"/>
                  </a:cubicBezTo>
                  <a:cubicBezTo>
                    <a:pt x="319" y="387"/>
                    <a:pt x="273" y="455"/>
                    <a:pt x="228" y="524"/>
                  </a:cubicBezTo>
                  <a:cubicBezTo>
                    <a:pt x="160" y="637"/>
                    <a:pt x="91" y="774"/>
                    <a:pt x="69" y="933"/>
                  </a:cubicBezTo>
                  <a:cubicBezTo>
                    <a:pt x="46" y="1001"/>
                    <a:pt x="46" y="1092"/>
                    <a:pt x="46" y="1160"/>
                  </a:cubicBezTo>
                  <a:cubicBezTo>
                    <a:pt x="0" y="1843"/>
                    <a:pt x="546" y="2388"/>
                    <a:pt x="1206" y="2388"/>
                  </a:cubicBezTo>
                  <a:cubicBezTo>
                    <a:pt x="1888" y="2388"/>
                    <a:pt x="2411" y="1843"/>
                    <a:pt x="2388" y="1160"/>
                  </a:cubicBezTo>
                  <a:cubicBezTo>
                    <a:pt x="2365" y="1092"/>
                    <a:pt x="2365" y="1001"/>
                    <a:pt x="2365" y="933"/>
                  </a:cubicBezTo>
                  <a:cubicBezTo>
                    <a:pt x="2320" y="774"/>
                    <a:pt x="2274" y="637"/>
                    <a:pt x="2184" y="524"/>
                  </a:cubicBezTo>
                  <a:cubicBezTo>
                    <a:pt x="2138" y="455"/>
                    <a:pt x="2093" y="387"/>
                    <a:pt x="2047" y="342"/>
                  </a:cubicBezTo>
                  <a:cubicBezTo>
                    <a:pt x="1808" y="114"/>
                    <a:pt x="1507" y="1"/>
                    <a:pt x="12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8" name="Google Shape;1488;p8"/>
            <p:cNvSpPr/>
            <p:nvPr/>
          </p:nvSpPr>
          <p:spPr>
            <a:xfrm rot="10800000">
              <a:off x="8292831" y="4480595"/>
              <a:ext cx="99228" cy="95681"/>
            </a:xfrm>
            <a:custGeom>
              <a:avLst/>
              <a:gdLst/>
              <a:ahLst/>
              <a:cxnLst/>
              <a:rect l="l" t="t" r="r" b="b"/>
              <a:pathLst>
                <a:path w="2434" h="2347" extrusionOk="0">
                  <a:moveTo>
                    <a:pt x="1283" y="1"/>
                  </a:moveTo>
                  <a:cubicBezTo>
                    <a:pt x="1257" y="1"/>
                    <a:pt x="1232" y="2"/>
                    <a:pt x="1206" y="4"/>
                  </a:cubicBezTo>
                  <a:lnTo>
                    <a:pt x="1183" y="4"/>
                  </a:lnTo>
                  <a:cubicBezTo>
                    <a:pt x="956" y="4"/>
                    <a:pt x="728" y="72"/>
                    <a:pt x="546" y="185"/>
                  </a:cubicBezTo>
                  <a:cubicBezTo>
                    <a:pt x="410" y="276"/>
                    <a:pt x="319" y="390"/>
                    <a:pt x="228" y="527"/>
                  </a:cubicBezTo>
                  <a:cubicBezTo>
                    <a:pt x="183" y="572"/>
                    <a:pt x="137" y="640"/>
                    <a:pt x="114" y="708"/>
                  </a:cubicBezTo>
                  <a:cubicBezTo>
                    <a:pt x="1" y="1004"/>
                    <a:pt x="1" y="1322"/>
                    <a:pt x="114" y="1618"/>
                  </a:cubicBezTo>
                  <a:cubicBezTo>
                    <a:pt x="160" y="1686"/>
                    <a:pt x="183" y="1755"/>
                    <a:pt x="228" y="1823"/>
                  </a:cubicBezTo>
                  <a:cubicBezTo>
                    <a:pt x="455" y="2141"/>
                    <a:pt x="819" y="2346"/>
                    <a:pt x="1206" y="2346"/>
                  </a:cubicBezTo>
                  <a:cubicBezTo>
                    <a:pt x="1220" y="2346"/>
                    <a:pt x="1233" y="2346"/>
                    <a:pt x="1247" y="2346"/>
                  </a:cubicBezTo>
                  <a:cubicBezTo>
                    <a:pt x="1889" y="2346"/>
                    <a:pt x="2434" y="1831"/>
                    <a:pt x="2434" y="1163"/>
                  </a:cubicBezTo>
                  <a:cubicBezTo>
                    <a:pt x="2434" y="530"/>
                    <a:pt x="1909" y="1"/>
                    <a:pt x="12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9" name="Google Shape;1489;p8"/>
            <p:cNvSpPr/>
            <p:nvPr/>
          </p:nvSpPr>
          <p:spPr>
            <a:xfrm rot="10800000">
              <a:off x="698750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4" y="23"/>
                    <a:pt x="24" y="46"/>
                    <a:pt x="46" y="69"/>
                  </a:cubicBezTo>
                  <a:cubicBezTo>
                    <a:pt x="160" y="183"/>
                    <a:pt x="296" y="251"/>
                    <a:pt x="433" y="319"/>
                  </a:cubicBezTo>
                  <a:cubicBezTo>
                    <a:pt x="569" y="387"/>
                    <a:pt x="729" y="410"/>
                    <a:pt x="888" y="410"/>
                  </a:cubicBezTo>
                  <a:cubicBezTo>
                    <a:pt x="1047" y="410"/>
                    <a:pt x="1183" y="387"/>
                    <a:pt x="1343" y="319"/>
                  </a:cubicBezTo>
                  <a:cubicBezTo>
                    <a:pt x="1479" y="251"/>
                    <a:pt x="1593" y="183"/>
                    <a:pt x="1706" y="69"/>
                  </a:cubicBezTo>
                  <a:lnTo>
                    <a:pt x="17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0" name="Google Shape;1490;p8"/>
            <p:cNvSpPr/>
            <p:nvPr/>
          </p:nvSpPr>
          <p:spPr>
            <a:xfrm rot="10800000">
              <a:off x="7196075" y="4810658"/>
              <a:ext cx="95559" cy="95518"/>
            </a:xfrm>
            <a:custGeom>
              <a:avLst/>
              <a:gdLst/>
              <a:ahLst/>
              <a:cxnLst/>
              <a:rect l="l" t="t" r="r" b="b"/>
              <a:pathLst>
                <a:path w="2344" h="2343" extrusionOk="0">
                  <a:moveTo>
                    <a:pt x="1183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97" y="387"/>
                    <a:pt x="251" y="455"/>
                    <a:pt x="206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8" y="773"/>
                    <a:pt x="2229" y="637"/>
                    <a:pt x="2138" y="523"/>
                  </a:cubicBezTo>
                  <a:cubicBezTo>
                    <a:pt x="1934" y="182"/>
                    <a:pt x="1570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1" name="Google Shape;1491;p8"/>
            <p:cNvSpPr/>
            <p:nvPr/>
          </p:nvSpPr>
          <p:spPr>
            <a:xfrm rot="10800000">
              <a:off x="7413943" y="4920896"/>
              <a:ext cx="110358" cy="95641"/>
            </a:xfrm>
            <a:custGeom>
              <a:avLst/>
              <a:gdLst/>
              <a:ahLst/>
              <a:cxnLst/>
              <a:rect l="l" t="t" r="r" b="b"/>
              <a:pathLst>
                <a:path w="2707" h="2346" extrusionOk="0">
                  <a:moveTo>
                    <a:pt x="1521" y="0"/>
                  </a:moveTo>
                  <a:cubicBezTo>
                    <a:pt x="1507" y="0"/>
                    <a:pt x="1493" y="1"/>
                    <a:pt x="1478" y="1"/>
                  </a:cubicBezTo>
                  <a:cubicBezTo>
                    <a:pt x="0" y="69"/>
                    <a:pt x="0" y="2275"/>
                    <a:pt x="1478" y="2343"/>
                  </a:cubicBezTo>
                  <a:cubicBezTo>
                    <a:pt x="1505" y="2345"/>
                    <a:pt x="1531" y="2346"/>
                    <a:pt x="1558" y="2346"/>
                  </a:cubicBezTo>
                  <a:cubicBezTo>
                    <a:pt x="2202" y="2346"/>
                    <a:pt x="2706" y="1817"/>
                    <a:pt x="2706" y="1184"/>
                  </a:cubicBezTo>
                  <a:cubicBezTo>
                    <a:pt x="2706" y="516"/>
                    <a:pt x="2183" y="0"/>
                    <a:pt x="15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2" name="Google Shape;1492;p8"/>
            <p:cNvSpPr/>
            <p:nvPr/>
          </p:nvSpPr>
          <p:spPr>
            <a:xfrm rot="10800000">
              <a:off x="7635519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37" y="637"/>
                    <a:pt x="69" y="773"/>
                    <a:pt x="46" y="932"/>
                  </a:cubicBezTo>
                  <a:cubicBezTo>
                    <a:pt x="23" y="1001"/>
                    <a:pt x="0" y="1092"/>
                    <a:pt x="23" y="1160"/>
                  </a:cubicBezTo>
                  <a:cubicBezTo>
                    <a:pt x="23" y="1319"/>
                    <a:pt x="46" y="1478"/>
                    <a:pt x="114" y="1615"/>
                  </a:cubicBezTo>
                  <a:cubicBezTo>
                    <a:pt x="296" y="2047"/>
                    <a:pt x="705" y="2342"/>
                    <a:pt x="1183" y="2342"/>
                  </a:cubicBezTo>
                  <a:cubicBezTo>
                    <a:pt x="1660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65" y="1160"/>
                  </a:cubicBezTo>
                  <a:cubicBezTo>
                    <a:pt x="2365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3" name="Google Shape;1493;p8"/>
            <p:cNvSpPr/>
            <p:nvPr/>
          </p:nvSpPr>
          <p:spPr>
            <a:xfrm rot="10800000">
              <a:off x="7196076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4" name="Google Shape;1494;p8"/>
            <p:cNvSpPr/>
            <p:nvPr/>
          </p:nvSpPr>
          <p:spPr>
            <a:xfrm rot="10800000">
              <a:off x="7635520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5" name="Google Shape;1495;p8"/>
            <p:cNvSpPr/>
            <p:nvPr/>
          </p:nvSpPr>
          <p:spPr>
            <a:xfrm rot="10800000">
              <a:off x="7867288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3" y="23"/>
                    <a:pt x="23" y="46"/>
                    <a:pt x="46" y="69"/>
                  </a:cubicBezTo>
                  <a:cubicBezTo>
                    <a:pt x="274" y="273"/>
                    <a:pt x="569" y="410"/>
                    <a:pt x="888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6" name="Google Shape;1496;p8"/>
            <p:cNvSpPr/>
            <p:nvPr/>
          </p:nvSpPr>
          <p:spPr>
            <a:xfrm rot="10800000">
              <a:off x="7427844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23" y="23"/>
                    <a:pt x="46" y="46"/>
                    <a:pt x="69" y="69"/>
                  </a:cubicBezTo>
                  <a:cubicBezTo>
                    <a:pt x="296" y="296"/>
                    <a:pt x="592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7" name="Google Shape;1497;p8"/>
            <p:cNvSpPr/>
            <p:nvPr/>
          </p:nvSpPr>
          <p:spPr>
            <a:xfrm rot="10800000">
              <a:off x="675667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8" name="Google Shape;1498;p8"/>
            <p:cNvSpPr/>
            <p:nvPr/>
          </p:nvSpPr>
          <p:spPr>
            <a:xfrm rot="10800000">
              <a:off x="6548059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28" y="251"/>
                    <a:pt x="546" y="410"/>
                    <a:pt x="887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9" name="Google Shape;1499;p8"/>
            <p:cNvSpPr/>
            <p:nvPr/>
          </p:nvSpPr>
          <p:spPr>
            <a:xfrm rot="10800000">
              <a:off x="8955686" y="4811147"/>
              <a:ext cx="95518" cy="95029"/>
            </a:xfrm>
            <a:custGeom>
              <a:avLst/>
              <a:gdLst/>
              <a:ahLst/>
              <a:cxnLst/>
              <a:rect l="l" t="t" r="r" b="b"/>
              <a:pathLst>
                <a:path w="2343" h="2331" extrusionOk="0">
                  <a:moveTo>
                    <a:pt x="1172" y="0"/>
                  </a:moveTo>
                  <a:cubicBezTo>
                    <a:pt x="870" y="0"/>
                    <a:pt x="569" y="114"/>
                    <a:pt x="342" y="341"/>
                  </a:cubicBezTo>
                  <a:cubicBezTo>
                    <a:pt x="182" y="500"/>
                    <a:pt x="69" y="705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46" y="1478"/>
                    <a:pt x="91" y="1615"/>
                  </a:cubicBezTo>
                  <a:cubicBezTo>
                    <a:pt x="296" y="2092"/>
                    <a:pt x="734" y="2331"/>
                    <a:pt x="1172" y="2331"/>
                  </a:cubicBezTo>
                  <a:cubicBezTo>
                    <a:pt x="1609" y="2331"/>
                    <a:pt x="2047" y="2092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38" y="523"/>
                  </a:cubicBezTo>
                  <a:cubicBezTo>
                    <a:pt x="2093" y="455"/>
                    <a:pt x="2047" y="387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0" name="Google Shape;1500;p8"/>
            <p:cNvSpPr/>
            <p:nvPr/>
          </p:nvSpPr>
          <p:spPr>
            <a:xfrm rot="10800000">
              <a:off x="6971726" y="4920978"/>
              <a:ext cx="100166" cy="95518"/>
            </a:xfrm>
            <a:custGeom>
              <a:avLst/>
              <a:gdLst/>
              <a:ahLst/>
              <a:cxnLst/>
              <a:rect l="l" t="t" r="r" b="b"/>
              <a:pathLst>
                <a:path w="2457" h="2343" extrusionOk="0">
                  <a:moveTo>
                    <a:pt x="1183" y="0"/>
                  </a:moveTo>
                  <a:cubicBezTo>
                    <a:pt x="523" y="0"/>
                    <a:pt x="0" y="523"/>
                    <a:pt x="0" y="1183"/>
                  </a:cubicBezTo>
                  <a:cubicBezTo>
                    <a:pt x="0" y="1478"/>
                    <a:pt x="137" y="1774"/>
                    <a:pt x="341" y="2001"/>
                  </a:cubicBezTo>
                  <a:cubicBezTo>
                    <a:pt x="455" y="2115"/>
                    <a:pt x="591" y="2206"/>
                    <a:pt x="728" y="2251"/>
                  </a:cubicBezTo>
                  <a:cubicBezTo>
                    <a:pt x="864" y="2320"/>
                    <a:pt x="1024" y="2342"/>
                    <a:pt x="1183" y="2342"/>
                  </a:cubicBezTo>
                  <a:cubicBezTo>
                    <a:pt x="1342" y="2342"/>
                    <a:pt x="1478" y="2320"/>
                    <a:pt x="1638" y="2251"/>
                  </a:cubicBezTo>
                  <a:cubicBezTo>
                    <a:pt x="1774" y="2206"/>
                    <a:pt x="1888" y="2115"/>
                    <a:pt x="2001" y="2001"/>
                  </a:cubicBezTo>
                  <a:cubicBezTo>
                    <a:pt x="2456" y="1546"/>
                    <a:pt x="2456" y="796"/>
                    <a:pt x="2001" y="341"/>
                  </a:cubicBezTo>
                  <a:cubicBezTo>
                    <a:pt x="1888" y="250"/>
                    <a:pt x="1774" y="159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1" name="Google Shape;1501;p8"/>
            <p:cNvSpPr/>
            <p:nvPr/>
          </p:nvSpPr>
          <p:spPr>
            <a:xfrm rot="10800000">
              <a:off x="6755734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183" y="500"/>
                    <a:pt x="69" y="705"/>
                    <a:pt x="46" y="932"/>
                  </a:cubicBezTo>
                  <a:cubicBezTo>
                    <a:pt x="23" y="1001"/>
                    <a:pt x="23" y="1092"/>
                    <a:pt x="23" y="1160"/>
                  </a:cubicBezTo>
                  <a:cubicBezTo>
                    <a:pt x="1" y="1319"/>
                    <a:pt x="46" y="1478"/>
                    <a:pt x="114" y="1615"/>
                  </a:cubicBezTo>
                  <a:cubicBezTo>
                    <a:pt x="296" y="2047"/>
                    <a:pt x="706" y="2342"/>
                    <a:pt x="1183" y="2342"/>
                  </a:cubicBezTo>
                  <a:lnTo>
                    <a:pt x="1342" y="2342"/>
                  </a:lnTo>
                  <a:cubicBezTo>
                    <a:pt x="1638" y="2160"/>
                    <a:pt x="1911" y="1979"/>
                    <a:pt x="2206" y="1774"/>
                  </a:cubicBezTo>
                  <a:cubicBezTo>
                    <a:pt x="2229" y="1728"/>
                    <a:pt x="2252" y="1683"/>
                    <a:pt x="2275" y="1637"/>
                  </a:cubicBezTo>
                  <a:cubicBezTo>
                    <a:pt x="2320" y="1478"/>
                    <a:pt x="2366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2" name="Google Shape;1502;p8"/>
            <p:cNvSpPr/>
            <p:nvPr/>
          </p:nvSpPr>
          <p:spPr>
            <a:xfrm rot="10800000">
              <a:off x="9159650" y="4701276"/>
              <a:ext cx="64005" cy="95518"/>
            </a:xfrm>
            <a:custGeom>
              <a:avLst/>
              <a:gdLst/>
              <a:ahLst/>
              <a:cxnLst/>
              <a:rect l="l" t="t" r="r" b="b"/>
              <a:pathLst>
                <a:path w="1570" h="2343" extrusionOk="0">
                  <a:moveTo>
                    <a:pt x="1" y="0"/>
                  </a:moveTo>
                  <a:lnTo>
                    <a:pt x="1" y="2343"/>
                  </a:lnTo>
                  <a:cubicBezTo>
                    <a:pt x="1570" y="2343"/>
                    <a:pt x="1570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3" name="Google Shape;1503;p8"/>
            <p:cNvSpPr/>
            <p:nvPr/>
          </p:nvSpPr>
          <p:spPr>
            <a:xfrm rot="10800000">
              <a:off x="9173552" y="4260893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80" y="0"/>
                  </a:moveTo>
                  <a:cubicBezTo>
                    <a:pt x="54" y="0"/>
                    <a:pt x="28" y="1"/>
                    <a:pt x="1" y="3"/>
                  </a:cubicBezTo>
                  <a:lnTo>
                    <a:pt x="1" y="2345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29"/>
                    <a:pt x="725" y="0"/>
                    <a:pt x="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4" name="Google Shape;1504;p8"/>
            <p:cNvSpPr/>
            <p:nvPr/>
          </p:nvSpPr>
          <p:spPr>
            <a:xfrm rot="10800000">
              <a:off x="8955687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1"/>
                  </a:moveTo>
                  <a:cubicBezTo>
                    <a:pt x="524" y="1"/>
                    <a:pt x="1" y="1251"/>
                    <a:pt x="729" y="2002"/>
                  </a:cubicBezTo>
                  <a:cubicBezTo>
                    <a:pt x="969" y="2235"/>
                    <a:pt x="1262" y="2340"/>
                    <a:pt x="1548" y="2340"/>
                  </a:cubicBezTo>
                  <a:cubicBezTo>
                    <a:pt x="2153" y="2340"/>
                    <a:pt x="2730" y="1871"/>
                    <a:pt x="2730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5" name="Google Shape;1505;p8"/>
            <p:cNvSpPr/>
            <p:nvPr/>
          </p:nvSpPr>
          <p:spPr>
            <a:xfrm rot="10800000">
              <a:off x="9173552" y="4480595"/>
              <a:ext cx="50103" cy="95681"/>
            </a:xfrm>
            <a:custGeom>
              <a:avLst/>
              <a:gdLst/>
              <a:ahLst/>
              <a:cxnLst/>
              <a:rect l="l" t="t" r="r" b="b"/>
              <a:pathLst>
                <a:path w="1229" h="2347" extrusionOk="0">
                  <a:moveTo>
                    <a:pt x="80" y="1"/>
                  </a:moveTo>
                  <a:cubicBezTo>
                    <a:pt x="54" y="1"/>
                    <a:pt x="28" y="2"/>
                    <a:pt x="1" y="4"/>
                  </a:cubicBezTo>
                  <a:lnTo>
                    <a:pt x="1" y="2346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30"/>
                    <a:pt x="725" y="1"/>
                    <a:pt x="8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6" name="Google Shape;1506;p8"/>
            <p:cNvSpPr/>
            <p:nvPr/>
          </p:nvSpPr>
          <p:spPr>
            <a:xfrm rot="10800000">
              <a:off x="9173552" y="4920896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44" y="0"/>
                  </a:moveTo>
                  <a:cubicBezTo>
                    <a:pt x="29" y="0"/>
                    <a:pt x="15" y="1"/>
                    <a:pt x="1" y="1"/>
                  </a:cubicBezTo>
                  <a:lnTo>
                    <a:pt x="1" y="2343"/>
                  </a:lnTo>
                  <a:cubicBezTo>
                    <a:pt x="28" y="2345"/>
                    <a:pt x="54" y="2346"/>
                    <a:pt x="80" y="2346"/>
                  </a:cubicBezTo>
                  <a:cubicBezTo>
                    <a:pt x="725" y="2346"/>
                    <a:pt x="1229" y="1817"/>
                    <a:pt x="1229" y="1184"/>
                  </a:cubicBezTo>
                  <a:cubicBezTo>
                    <a:pt x="1229" y="516"/>
                    <a:pt x="706" y="0"/>
                    <a:pt x="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7" name="Google Shape;1507;p8"/>
            <p:cNvSpPr/>
            <p:nvPr/>
          </p:nvSpPr>
          <p:spPr>
            <a:xfrm rot="10800000">
              <a:off x="7853387" y="4920896"/>
              <a:ext cx="111295" cy="95641"/>
            </a:xfrm>
            <a:custGeom>
              <a:avLst/>
              <a:gdLst/>
              <a:ahLst/>
              <a:cxnLst/>
              <a:rect l="l" t="t" r="r" b="b"/>
              <a:pathLst>
                <a:path w="2730" h="2346" extrusionOk="0">
                  <a:moveTo>
                    <a:pt x="1543" y="0"/>
                  </a:moveTo>
                  <a:cubicBezTo>
                    <a:pt x="1529" y="0"/>
                    <a:pt x="1515" y="1"/>
                    <a:pt x="1502" y="1"/>
                  </a:cubicBezTo>
                  <a:cubicBezTo>
                    <a:pt x="1" y="69"/>
                    <a:pt x="1" y="2275"/>
                    <a:pt x="1502" y="2343"/>
                  </a:cubicBezTo>
                  <a:cubicBezTo>
                    <a:pt x="1527" y="2345"/>
                    <a:pt x="1553" y="2346"/>
                    <a:pt x="1578" y="2346"/>
                  </a:cubicBezTo>
                  <a:cubicBezTo>
                    <a:pt x="2205" y="2346"/>
                    <a:pt x="2729" y="1817"/>
                    <a:pt x="2729" y="1184"/>
                  </a:cubicBezTo>
                  <a:cubicBezTo>
                    <a:pt x="2729" y="516"/>
                    <a:pt x="2185" y="0"/>
                    <a:pt x="1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8" name="Google Shape;1508;p8"/>
            <p:cNvSpPr/>
            <p:nvPr/>
          </p:nvSpPr>
          <p:spPr>
            <a:xfrm rot="10800000">
              <a:off x="8307670" y="5140718"/>
              <a:ext cx="72322" cy="16715"/>
            </a:xfrm>
            <a:custGeom>
              <a:avLst/>
              <a:gdLst/>
              <a:ahLst/>
              <a:cxnLst/>
              <a:rect l="l" t="t" r="r" b="b"/>
              <a:pathLst>
                <a:path w="1774" h="410" extrusionOk="0">
                  <a:moveTo>
                    <a:pt x="0" y="1"/>
                  </a:moveTo>
                  <a:cubicBezTo>
                    <a:pt x="68" y="69"/>
                    <a:pt x="159" y="137"/>
                    <a:pt x="250" y="205"/>
                  </a:cubicBezTo>
                  <a:cubicBezTo>
                    <a:pt x="432" y="342"/>
                    <a:pt x="660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9" name="Google Shape;1509;p8"/>
            <p:cNvSpPr/>
            <p:nvPr/>
          </p:nvSpPr>
          <p:spPr>
            <a:xfrm rot="10800000">
              <a:off x="7840423" y="4701276"/>
              <a:ext cx="127032" cy="95518"/>
            </a:xfrm>
            <a:custGeom>
              <a:avLst/>
              <a:gdLst/>
              <a:ahLst/>
              <a:cxnLst/>
              <a:rect l="l" t="t" r="r" b="b"/>
              <a:pathLst>
                <a:path w="3116" h="2343" extrusionOk="0">
                  <a:moveTo>
                    <a:pt x="1570" y="0"/>
                  </a:moveTo>
                  <a:cubicBezTo>
                    <a:pt x="0" y="0"/>
                    <a:pt x="0" y="2343"/>
                    <a:pt x="1570" y="2343"/>
                  </a:cubicBezTo>
                  <a:cubicBezTo>
                    <a:pt x="3116" y="2343"/>
                    <a:pt x="311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0" name="Google Shape;1510;p8"/>
            <p:cNvSpPr/>
            <p:nvPr/>
          </p:nvSpPr>
          <p:spPr>
            <a:xfrm rot="10800000">
              <a:off x="9187454" y="5140718"/>
              <a:ext cx="36202" cy="16715"/>
            </a:xfrm>
            <a:custGeom>
              <a:avLst/>
              <a:gdLst/>
              <a:ahLst/>
              <a:cxnLst/>
              <a:rect l="l" t="t" r="r" b="b"/>
              <a:pathLst>
                <a:path w="888" h="410" extrusionOk="0">
                  <a:moveTo>
                    <a:pt x="1" y="1"/>
                  </a:moveTo>
                  <a:lnTo>
                    <a:pt x="1" y="410"/>
                  </a:lnTo>
                  <a:cubicBezTo>
                    <a:pt x="342" y="410"/>
                    <a:pt x="683" y="251"/>
                    <a:pt x="8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1" name="Google Shape;1511;p8"/>
            <p:cNvSpPr/>
            <p:nvPr/>
          </p:nvSpPr>
          <p:spPr>
            <a:xfrm rot="10800000">
              <a:off x="8288183" y="4921181"/>
              <a:ext cx="102938" cy="95314"/>
            </a:xfrm>
            <a:custGeom>
              <a:avLst/>
              <a:gdLst/>
              <a:ahLst/>
              <a:cxnLst/>
              <a:rect l="l" t="t" r="r" b="b"/>
              <a:pathLst>
                <a:path w="2525" h="2338" extrusionOk="0">
                  <a:moveTo>
                    <a:pt x="1160" y="0"/>
                  </a:moveTo>
                  <a:cubicBezTo>
                    <a:pt x="773" y="0"/>
                    <a:pt x="432" y="205"/>
                    <a:pt x="205" y="523"/>
                  </a:cubicBezTo>
                  <a:cubicBezTo>
                    <a:pt x="160" y="569"/>
                    <a:pt x="137" y="637"/>
                    <a:pt x="91" y="705"/>
                  </a:cubicBezTo>
                  <a:cubicBezTo>
                    <a:pt x="46" y="864"/>
                    <a:pt x="0" y="1001"/>
                    <a:pt x="0" y="1160"/>
                  </a:cubicBezTo>
                  <a:cubicBezTo>
                    <a:pt x="0" y="1319"/>
                    <a:pt x="46" y="1478"/>
                    <a:pt x="91" y="1615"/>
                  </a:cubicBezTo>
                  <a:cubicBezTo>
                    <a:pt x="137" y="1683"/>
                    <a:pt x="160" y="1751"/>
                    <a:pt x="205" y="1819"/>
                  </a:cubicBezTo>
                  <a:cubicBezTo>
                    <a:pt x="296" y="1933"/>
                    <a:pt x="387" y="2047"/>
                    <a:pt x="523" y="2138"/>
                  </a:cubicBezTo>
                  <a:cubicBezTo>
                    <a:pt x="730" y="2273"/>
                    <a:pt x="960" y="2337"/>
                    <a:pt x="1184" y="2337"/>
                  </a:cubicBezTo>
                  <a:cubicBezTo>
                    <a:pt x="1674" y="2337"/>
                    <a:pt x="2141" y="2031"/>
                    <a:pt x="2297" y="1501"/>
                  </a:cubicBezTo>
                  <a:cubicBezTo>
                    <a:pt x="2524" y="751"/>
                    <a:pt x="1956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2" name="Google Shape;1512;p8"/>
            <p:cNvSpPr/>
            <p:nvPr/>
          </p:nvSpPr>
          <p:spPr>
            <a:xfrm rot="10800000">
              <a:off x="8736881" y="4082448"/>
              <a:ext cx="94621" cy="54221"/>
            </a:xfrm>
            <a:custGeom>
              <a:avLst/>
              <a:gdLst/>
              <a:ahLst/>
              <a:cxnLst/>
              <a:rect l="l" t="t" r="r" b="b"/>
              <a:pathLst>
                <a:path w="2321" h="1330" extrusionOk="0">
                  <a:moveTo>
                    <a:pt x="1189" y="1"/>
                  </a:moveTo>
                  <a:cubicBezTo>
                    <a:pt x="565" y="1"/>
                    <a:pt x="1" y="502"/>
                    <a:pt x="1" y="1182"/>
                  </a:cubicBezTo>
                  <a:lnTo>
                    <a:pt x="1" y="1295"/>
                  </a:lnTo>
                  <a:cubicBezTo>
                    <a:pt x="399" y="1318"/>
                    <a:pt x="791" y="1330"/>
                    <a:pt x="1178" y="1330"/>
                  </a:cubicBezTo>
                  <a:cubicBezTo>
                    <a:pt x="1564" y="1330"/>
                    <a:pt x="1945" y="1318"/>
                    <a:pt x="2320" y="1295"/>
                  </a:cubicBezTo>
                  <a:cubicBezTo>
                    <a:pt x="2320" y="1250"/>
                    <a:pt x="2320" y="1204"/>
                    <a:pt x="2320" y="1182"/>
                  </a:cubicBezTo>
                  <a:cubicBezTo>
                    <a:pt x="2320" y="704"/>
                    <a:pt x="2047" y="272"/>
                    <a:pt x="1638" y="90"/>
                  </a:cubicBezTo>
                  <a:cubicBezTo>
                    <a:pt x="1489" y="29"/>
                    <a:pt x="1337" y="1"/>
                    <a:pt x="11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13" name="Google Shape;1513;p8"/>
          <p:cNvGrpSpPr/>
          <p:nvPr/>
        </p:nvGrpSpPr>
        <p:grpSpPr>
          <a:xfrm rot="10800000">
            <a:off x="372400" y="-835605"/>
            <a:ext cx="2354843" cy="2172831"/>
            <a:chOff x="6181969" y="2722905"/>
            <a:chExt cx="1726425" cy="1592985"/>
          </a:xfrm>
        </p:grpSpPr>
        <p:sp>
          <p:nvSpPr>
            <p:cNvPr id="1514" name="Google Shape;1514;p8"/>
            <p:cNvSpPr/>
            <p:nvPr/>
          </p:nvSpPr>
          <p:spPr>
            <a:xfrm flipH="1">
              <a:off x="6308264" y="2722905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5" name="Google Shape;1515;p8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6" name="Google Shape;1516;p8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7" name="Google Shape;1517;p8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8" name="Google Shape;1518;p8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19" name="Google Shape;1519;p8"/>
          <p:cNvGrpSpPr/>
          <p:nvPr/>
        </p:nvGrpSpPr>
        <p:grpSpPr>
          <a:xfrm rot="10800000">
            <a:off x="-974834" y="-1054005"/>
            <a:ext cx="2354843" cy="2172831"/>
            <a:chOff x="6181969" y="2722905"/>
            <a:chExt cx="1726425" cy="1592985"/>
          </a:xfrm>
        </p:grpSpPr>
        <p:sp>
          <p:nvSpPr>
            <p:cNvPr id="1520" name="Google Shape;1520;p8"/>
            <p:cNvSpPr/>
            <p:nvPr/>
          </p:nvSpPr>
          <p:spPr>
            <a:xfrm flipH="1">
              <a:off x="6308264" y="2722905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1" name="Google Shape;1521;p8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2" name="Google Shape;1522;p8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3" name="Google Shape;1523;p8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4" name="Google Shape;1524;p8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25" name="Google Shape;1525;p8"/>
          <p:cNvGrpSpPr/>
          <p:nvPr/>
        </p:nvGrpSpPr>
        <p:grpSpPr>
          <a:xfrm rot="5824369">
            <a:off x="7273624" y="-133073"/>
            <a:ext cx="1356671" cy="1297896"/>
            <a:chOff x="6868941" y="265923"/>
            <a:chExt cx="1037994" cy="993025"/>
          </a:xfrm>
        </p:grpSpPr>
        <p:sp>
          <p:nvSpPr>
            <p:cNvPr id="1526" name="Google Shape;1526;p8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7" name="Google Shape;1527;p8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8" name="Google Shape;1528;p8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9" name="Google Shape;1529;p8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0" name="Google Shape;1530;p8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1" name="Google Shape;1531;p8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32" name="Google Shape;1532;p8"/>
          <p:cNvGrpSpPr/>
          <p:nvPr/>
        </p:nvGrpSpPr>
        <p:grpSpPr>
          <a:xfrm rot="5824369">
            <a:off x="7205074" y="-338525"/>
            <a:ext cx="1356671" cy="1297896"/>
            <a:chOff x="6868941" y="265923"/>
            <a:chExt cx="1037994" cy="993025"/>
          </a:xfrm>
        </p:grpSpPr>
        <p:sp>
          <p:nvSpPr>
            <p:cNvPr id="1533" name="Google Shape;1533;p8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4" name="Google Shape;1534;p8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5" name="Google Shape;1535;p8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6" name="Google Shape;1536;p8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7" name="Google Shape;1537;p8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8" name="Google Shape;1538;p8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39" name="Google Shape;1539;p8"/>
          <p:cNvGrpSpPr/>
          <p:nvPr/>
        </p:nvGrpSpPr>
        <p:grpSpPr>
          <a:xfrm>
            <a:off x="9746166" y="4676314"/>
            <a:ext cx="1559615" cy="1491849"/>
            <a:chOff x="7937600" y="2632763"/>
            <a:chExt cx="960591" cy="918928"/>
          </a:xfrm>
        </p:grpSpPr>
        <p:grpSp>
          <p:nvGrpSpPr>
            <p:cNvPr id="1540" name="Google Shape;1540;p8"/>
            <p:cNvGrpSpPr/>
            <p:nvPr/>
          </p:nvGrpSpPr>
          <p:grpSpPr>
            <a:xfrm rot="-1327499">
              <a:off x="8109574" y="2851500"/>
              <a:ext cx="703525" cy="589409"/>
              <a:chOff x="7538075" y="1172525"/>
              <a:chExt cx="467150" cy="391375"/>
            </a:xfrm>
          </p:grpSpPr>
          <p:sp>
            <p:nvSpPr>
              <p:cNvPr id="1541" name="Google Shape;1541;p8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542" name="Google Shape;1542;p8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543" name="Google Shape;1543;p8"/>
            <p:cNvGrpSpPr/>
            <p:nvPr/>
          </p:nvGrpSpPr>
          <p:grpSpPr>
            <a:xfrm rot="-1327499">
              <a:off x="8022692" y="2743546"/>
              <a:ext cx="703525" cy="589409"/>
              <a:chOff x="7538075" y="1172525"/>
              <a:chExt cx="467150" cy="391375"/>
            </a:xfrm>
          </p:grpSpPr>
          <p:sp>
            <p:nvSpPr>
              <p:cNvPr id="1544" name="Google Shape;1544;p8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545" name="Google Shape;1545;p8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546" name="Google Shape;1546;p8"/>
          <p:cNvGrpSpPr/>
          <p:nvPr/>
        </p:nvGrpSpPr>
        <p:grpSpPr>
          <a:xfrm>
            <a:off x="372401" y="4105902"/>
            <a:ext cx="1419523" cy="409623"/>
            <a:chOff x="4541338" y="271625"/>
            <a:chExt cx="1169679" cy="337564"/>
          </a:xfrm>
        </p:grpSpPr>
        <p:sp>
          <p:nvSpPr>
            <p:cNvPr id="1547" name="Google Shape;1547;p8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8" name="Google Shape;1548;p8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49" name="Google Shape;1549;p8"/>
          <p:cNvGrpSpPr/>
          <p:nvPr/>
        </p:nvGrpSpPr>
        <p:grpSpPr>
          <a:xfrm>
            <a:off x="11142855" y="1936575"/>
            <a:ext cx="848701" cy="835284"/>
            <a:chOff x="817900" y="1853650"/>
            <a:chExt cx="528150" cy="519800"/>
          </a:xfrm>
        </p:grpSpPr>
        <p:sp>
          <p:nvSpPr>
            <p:cNvPr id="1550" name="Google Shape;1550;p8"/>
            <p:cNvSpPr/>
            <p:nvPr/>
          </p:nvSpPr>
          <p:spPr>
            <a:xfrm>
              <a:off x="822475" y="1853650"/>
              <a:ext cx="519775" cy="519800"/>
            </a:xfrm>
            <a:custGeom>
              <a:avLst/>
              <a:gdLst/>
              <a:ahLst/>
              <a:cxnLst/>
              <a:rect l="l" t="t" r="r" b="b"/>
              <a:pathLst>
                <a:path w="20791" h="20792" extrusionOk="0">
                  <a:moveTo>
                    <a:pt x="19271" y="1521"/>
                  </a:moveTo>
                  <a:lnTo>
                    <a:pt x="19271" y="19272"/>
                  </a:lnTo>
                  <a:lnTo>
                    <a:pt x="1520" y="19272"/>
                  </a:lnTo>
                  <a:lnTo>
                    <a:pt x="1520" y="1521"/>
                  </a:lnTo>
                  <a:close/>
                  <a:moveTo>
                    <a:pt x="760" y="1"/>
                  </a:moveTo>
                  <a:cubicBezTo>
                    <a:pt x="335" y="1"/>
                    <a:pt x="0" y="366"/>
                    <a:pt x="0" y="761"/>
                  </a:cubicBezTo>
                  <a:lnTo>
                    <a:pt x="0" y="20032"/>
                  </a:lnTo>
                  <a:cubicBezTo>
                    <a:pt x="0" y="20457"/>
                    <a:pt x="335" y="20792"/>
                    <a:pt x="760" y="20792"/>
                  </a:cubicBezTo>
                  <a:lnTo>
                    <a:pt x="20031" y="20792"/>
                  </a:lnTo>
                  <a:cubicBezTo>
                    <a:pt x="20426" y="20792"/>
                    <a:pt x="20791" y="20457"/>
                    <a:pt x="20791" y="20032"/>
                  </a:cubicBezTo>
                  <a:lnTo>
                    <a:pt x="20791" y="761"/>
                  </a:lnTo>
                  <a:cubicBezTo>
                    <a:pt x="20791" y="366"/>
                    <a:pt x="20426" y="1"/>
                    <a:pt x="2003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1" name="Google Shape;1551;p8"/>
            <p:cNvSpPr/>
            <p:nvPr/>
          </p:nvSpPr>
          <p:spPr>
            <a:xfrm>
              <a:off x="1063350" y="1855550"/>
              <a:ext cx="38025" cy="516375"/>
            </a:xfrm>
            <a:custGeom>
              <a:avLst/>
              <a:gdLst/>
              <a:ahLst/>
              <a:cxnLst/>
              <a:rect l="l" t="t" r="r" b="b"/>
              <a:pathLst>
                <a:path w="1521" h="20655" extrusionOk="0">
                  <a:moveTo>
                    <a:pt x="761" y="1"/>
                  </a:moveTo>
                  <a:cubicBezTo>
                    <a:pt x="381" y="1"/>
                    <a:pt x="1" y="259"/>
                    <a:pt x="1" y="776"/>
                  </a:cubicBezTo>
                  <a:lnTo>
                    <a:pt x="1" y="19895"/>
                  </a:lnTo>
                  <a:cubicBezTo>
                    <a:pt x="1" y="20320"/>
                    <a:pt x="335" y="20655"/>
                    <a:pt x="761" y="20655"/>
                  </a:cubicBezTo>
                  <a:cubicBezTo>
                    <a:pt x="1186" y="20655"/>
                    <a:pt x="1521" y="20320"/>
                    <a:pt x="1521" y="19895"/>
                  </a:cubicBezTo>
                  <a:lnTo>
                    <a:pt x="1521" y="776"/>
                  </a:lnTo>
                  <a:cubicBezTo>
                    <a:pt x="1521" y="259"/>
                    <a:pt x="1141" y="1"/>
                    <a:pt x="76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2" name="Google Shape;1552;p8"/>
            <p:cNvSpPr/>
            <p:nvPr/>
          </p:nvSpPr>
          <p:spPr>
            <a:xfrm>
              <a:off x="817900" y="2095300"/>
              <a:ext cx="528150" cy="38025"/>
            </a:xfrm>
            <a:custGeom>
              <a:avLst/>
              <a:gdLst/>
              <a:ahLst/>
              <a:cxnLst/>
              <a:rect l="l" t="t" r="r" b="b"/>
              <a:pathLst>
                <a:path w="21126" h="1521" extrusionOk="0">
                  <a:moveTo>
                    <a:pt x="1004" y="1"/>
                  </a:moveTo>
                  <a:cubicBezTo>
                    <a:pt x="1" y="1"/>
                    <a:pt x="1" y="1521"/>
                    <a:pt x="1004" y="1521"/>
                  </a:cubicBezTo>
                  <a:lnTo>
                    <a:pt x="20123" y="1521"/>
                  </a:lnTo>
                  <a:cubicBezTo>
                    <a:pt x="21126" y="1521"/>
                    <a:pt x="21126" y="1"/>
                    <a:pt x="201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53" name="Google Shape;1553;p8"/>
          <p:cNvGrpSpPr/>
          <p:nvPr/>
        </p:nvGrpSpPr>
        <p:grpSpPr>
          <a:xfrm>
            <a:off x="6248544" y="5907280"/>
            <a:ext cx="513632" cy="505093"/>
            <a:chOff x="471070" y="534409"/>
            <a:chExt cx="517984" cy="509372"/>
          </a:xfrm>
        </p:grpSpPr>
        <p:sp>
          <p:nvSpPr>
            <p:cNvPr id="1554" name="Google Shape;1554;p8"/>
            <p:cNvSpPr/>
            <p:nvPr/>
          </p:nvSpPr>
          <p:spPr>
            <a:xfrm>
              <a:off x="471070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5" name="Google Shape;1555;p8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56" name="Google Shape;1556;p8"/>
          <p:cNvGrpSpPr/>
          <p:nvPr/>
        </p:nvGrpSpPr>
        <p:grpSpPr>
          <a:xfrm>
            <a:off x="10448734" y="794267"/>
            <a:ext cx="775133" cy="204600"/>
            <a:chOff x="5156900" y="4578450"/>
            <a:chExt cx="581350" cy="153450"/>
          </a:xfrm>
        </p:grpSpPr>
        <p:sp>
          <p:nvSpPr>
            <p:cNvPr id="1557" name="Google Shape;1557;p8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8" name="Google Shape;1558;p8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9" name="Google Shape;1559;p8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60" name="Google Shape;1560;p8"/>
          <p:cNvGrpSpPr/>
          <p:nvPr/>
        </p:nvGrpSpPr>
        <p:grpSpPr>
          <a:xfrm>
            <a:off x="4227534" y="5703967"/>
            <a:ext cx="775133" cy="204600"/>
            <a:chOff x="5156900" y="4578450"/>
            <a:chExt cx="581350" cy="153450"/>
          </a:xfrm>
        </p:grpSpPr>
        <p:sp>
          <p:nvSpPr>
            <p:cNvPr id="1561" name="Google Shape;1561;p8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2" name="Google Shape;1562;p8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3" name="Google Shape;1563;p8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564" name="Google Shape;1564;p8"/>
          <p:cNvSpPr txBox="1">
            <a:spLocks noGrp="1"/>
          </p:cNvSpPr>
          <p:nvPr>
            <p:ph type="title"/>
          </p:nvPr>
        </p:nvSpPr>
        <p:spPr>
          <a:xfrm>
            <a:off x="1557600" y="1834951"/>
            <a:ext cx="9076800" cy="157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10666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20607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F0DC2-658B-674A-57DB-84E24D8995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18A0D5-1E6E-E6C8-C771-8AB2B02F50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DC97CA-C1FF-7F13-E4F7-7F5DC6EC4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A62786-9953-D1CA-5F78-48E110F49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CC52A0-BE2E-4714-471B-4EB0FBF42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675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8F4F0-66C4-1F61-4AC3-9BCD225C02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EFF0C4-BD99-45B0-E929-8C96B9346B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3C828C-9731-5515-D9E3-7E4C40FBF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A55EFC-7502-04F9-21E4-C88971E44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00674B-9C88-1639-E60A-21B8977A6D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907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BE360-C878-B2D9-73BC-3F73C262E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417A3A-420E-5550-6595-34DE7A0358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EB5DB4-7B77-4645-446F-40B227F2B0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599B67-8842-E8D9-05E0-1ACAD858E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208B62-CB6E-30D2-8104-9D067A339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F28735-773E-D66E-9E7D-B70DA3CAE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700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F8F57-55B2-E4B9-D6B4-429C67ABF8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8C84DD-93FF-04C4-32E3-AF9963C16E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AB6B6A-BB02-C4FA-5627-5F8E029768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0CBC2C6-341E-FE02-A93D-CCD15F43C3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A5F50A-115B-AAD0-C3B0-13965899B4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2CB437D-D2A4-10CF-A65F-1EA425024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D378529-6482-7EAF-BECA-2A4084E8E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3AE257-2317-1FFF-072E-487CAD1DA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132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A0B24B-B1A5-C6D0-423C-FF5D2C84F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9D612EF-ACDA-CA00-D9A8-5595F8CAA5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9365C8-DCC7-FB7B-EC49-B428A0F79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7AC8F2-8C0D-2B03-EE2D-3DB822DB9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731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B07543-DCF6-21E7-C5BC-1FE44BC2A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98ACC6-2AB4-4E78-854A-39D8276AE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62F063-B8CF-FE45-8061-83CCE4DE6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00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E5C61-8C5F-76F9-870F-E4F08DB99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C37D14-824D-9050-EE23-59E0915952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A2C543-BB05-3135-B186-9AE7E4E752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C2673C-DB6C-600B-4CE6-F303488D3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A3A0CB-1C2C-0C98-728E-D5179CB22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3F7929-728A-5E21-0807-B881D3D8E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059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111A8-EBA1-C033-5AA9-77176E284F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3D696FA-878C-CA6F-F937-DE1A79956FB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C6A8C0-C871-8872-271E-808609B4D6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EC5651-C18C-EF50-6914-C3C7EFAD13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483599-3CF1-2F61-C28B-5BB7F852A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4D1EC8-5A16-38F3-1CC1-1E8B6CF5A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6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DFC17C0-FD74-A8DC-817D-CDE9D6EF41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054C92-E2A8-F2A6-21A4-B12A8CF0EA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65202C-BAD0-0F69-504D-20D29C18B1A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FC3DBC2-56B6-49BD-9262-A370F8EE8A21}" type="datetimeFigureOut">
              <a:rPr lang="en-US" smtClean="0"/>
              <a:t>2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DC127B-676C-0558-6D2D-94DADA74FB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8B94D9-9143-D377-B854-6B3707A3B9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9E51755-8AFA-4236-BAA6-4039A61CA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095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0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3"/>
          <p:cNvGrpSpPr/>
          <p:nvPr/>
        </p:nvGrpSpPr>
        <p:grpSpPr>
          <a:xfrm>
            <a:off x="-672713" y="6172201"/>
            <a:ext cx="15284629" cy="505727"/>
            <a:chOff x="0" y="0"/>
            <a:chExt cx="30569259" cy="1011452"/>
          </a:xfrm>
        </p:grpSpPr>
        <p:pic>
          <p:nvPicPr>
            <p:cNvPr id="525" name="Google Shape;525;p3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0" y="0"/>
              <a:ext cx="15452741" cy="10114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26" name="Google Shape;526;p3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15116518" y="0"/>
              <a:ext cx="15452741" cy="101145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27" name="Google Shape;527;p3"/>
          <p:cNvGrpSpPr/>
          <p:nvPr/>
        </p:nvGrpSpPr>
        <p:grpSpPr>
          <a:xfrm>
            <a:off x="1" y="33215"/>
            <a:ext cx="15452743" cy="528164"/>
            <a:chOff x="0" y="-44876"/>
            <a:chExt cx="30905484" cy="1056328"/>
          </a:xfrm>
        </p:grpSpPr>
        <p:pic>
          <p:nvPicPr>
            <p:cNvPr id="528" name="Google Shape;528;p3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0" y="0"/>
              <a:ext cx="15452741" cy="10114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29" name="Google Shape;529;p3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15452742" y="-44876"/>
              <a:ext cx="15452742" cy="101145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537" name="Google Shape;537;p3"/>
          <p:cNvSpPr txBox="1"/>
          <p:nvPr/>
        </p:nvSpPr>
        <p:spPr>
          <a:xfrm>
            <a:off x="519727" y="3760732"/>
            <a:ext cx="11002427" cy="19057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algn="ctr" defTabSz="609585">
              <a:lnSpc>
                <a:spcPct val="128998"/>
              </a:lnSpc>
              <a:buClr>
                <a:srgbClr val="FFFFFF"/>
              </a:buClr>
              <a:buSzPts val="6521"/>
              <a:defRPr/>
            </a:pP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09585">
              <a:lnSpc>
                <a:spcPct val="128998"/>
              </a:lnSpc>
              <a:buClr>
                <a:srgbClr val="FFFFFF"/>
              </a:buClr>
              <a:buSzPts val="6521"/>
              <a:defRPr/>
            </a:pP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10A3</a:t>
            </a:r>
          </a:p>
          <a:p>
            <a:pPr algn="ctr" defTabSz="609585">
              <a:lnSpc>
                <a:spcPct val="128998"/>
              </a:lnSpc>
              <a:buClr>
                <a:srgbClr val="FFFFFF"/>
              </a:buClr>
              <a:buSzPts val="6521"/>
              <a:defRPr/>
            </a:pP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ng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9" name="Google Shape;539;p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013939" y="5675335"/>
            <a:ext cx="635405" cy="606017"/>
          </a:xfrm>
          <a:prstGeom prst="rect">
            <a:avLst/>
          </a:prstGeom>
          <a:noFill/>
          <a:ln>
            <a:noFill/>
          </a:ln>
        </p:spPr>
      </p:pic>
      <p:pic>
        <p:nvPicPr>
          <p:cNvPr id="540" name="Google Shape;540;p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838147" y="5748178"/>
            <a:ext cx="413209" cy="394097"/>
          </a:xfrm>
          <a:prstGeom prst="rect">
            <a:avLst/>
          </a:prstGeom>
          <a:noFill/>
          <a:ln>
            <a:noFill/>
          </a:ln>
        </p:spPr>
      </p:pic>
      <p:pic>
        <p:nvPicPr>
          <p:cNvPr id="541" name="Google Shape;541;p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385743" y="5748179"/>
            <a:ext cx="320485" cy="39409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Hộp Văn bản 6">
            <a:extLst>
              <a:ext uri="{FF2B5EF4-FFF2-40B4-BE49-F238E27FC236}">
                <a16:creationId xmlns:a16="http://schemas.microsoft.com/office/drawing/2014/main" id="{DBDFC767-9B91-7D7E-BDB9-D74884B28C69}"/>
              </a:ext>
            </a:extLst>
          </p:cNvPr>
          <p:cNvSpPr txBox="1"/>
          <p:nvPr/>
        </p:nvSpPr>
        <p:spPr>
          <a:xfrm>
            <a:off x="111514" y="382933"/>
            <a:ext cx="119340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PT SỐ 1 NGUYỄN DU</a:t>
            </a:r>
          </a:p>
          <a:p>
            <a:pPr algn="ctr">
              <a:lnSpc>
                <a:spcPct val="150000"/>
              </a:lnSpc>
            </a:pPr>
            <a:r>
              <a:rPr lang="en-US" sz="3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 TOÁN</a:t>
            </a:r>
          </a:p>
        </p:txBody>
      </p:sp>
      <p:sp>
        <p:nvSpPr>
          <p:cNvPr id="14" name="Hộp Văn bản 7">
            <a:extLst>
              <a:ext uri="{FF2B5EF4-FFF2-40B4-BE49-F238E27FC236}">
                <a16:creationId xmlns:a16="http://schemas.microsoft.com/office/drawing/2014/main" id="{634F5366-7FCB-5C06-8E2F-126AB9C04F84}"/>
              </a:ext>
            </a:extLst>
          </p:cNvPr>
          <p:cNvSpPr txBox="1"/>
          <p:nvPr/>
        </p:nvSpPr>
        <p:spPr>
          <a:xfrm>
            <a:off x="147368" y="2247878"/>
            <a:ext cx="11733141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: PHƯƠNG TRÌNH ĐƯỜNG THẲNG</a:t>
            </a:r>
          </a:p>
        </p:txBody>
      </p:sp>
      <p:pic>
        <p:nvPicPr>
          <p:cNvPr id="15" name="Picture 30" descr="POINSET2">
            <a:extLst>
              <a:ext uri="{FF2B5EF4-FFF2-40B4-BE49-F238E27FC236}">
                <a16:creationId xmlns:a16="http://schemas.microsoft.com/office/drawing/2014/main" id="{89C5E633-6EC5-413A-929C-B4EA7734CF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0" y="20825"/>
            <a:ext cx="1315826" cy="136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0" descr="POINSET2">
            <a:extLst>
              <a:ext uri="{FF2B5EF4-FFF2-40B4-BE49-F238E27FC236}">
                <a16:creationId xmlns:a16="http://schemas.microsoft.com/office/drawing/2014/main" id="{4DE11565-D13C-490E-B556-3217CC8D5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846090" y="-62308"/>
            <a:ext cx="1104900" cy="146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9" descr="POINSET2">
            <a:extLst>
              <a:ext uri="{FF2B5EF4-FFF2-40B4-BE49-F238E27FC236}">
                <a16:creationId xmlns:a16="http://schemas.microsoft.com/office/drawing/2014/main" id="{B50069C7-6785-4AAC-B41D-04FCE4DD6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19874" y="5570884"/>
            <a:ext cx="1104900" cy="132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0" descr="POINSET2">
            <a:extLst>
              <a:ext uri="{FF2B5EF4-FFF2-40B4-BE49-F238E27FC236}">
                <a16:creationId xmlns:a16="http://schemas.microsoft.com/office/drawing/2014/main" id="{F6DBADEE-E47E-4090-A938-7220F1CA4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794013" y="5415857"/>
            <a:ext cx="1315826" cy="136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624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5C8E904-8130-C3F2-35A9-B68E5A01C074}"/>
                  </a:ext>
                </a:extLst>
              </p:cNvPr>
              <p:cNvSpPr txBox="1"/>
              <p:nvPr/>
            </p:nvSpPr>
            <p:spPr>
              <a:xfrm>
                <a:off x="297711" y="-233917"/>
                <a:ext cx="11766698" cy="2354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800"/>
                  </a:spcAft>
                </a:pP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 3. 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2−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3+2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i="0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?</a:t>
                </a:r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spcAft>
                    <a:spcPts val="80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A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−2</m:t>
                        </m:r>
                      </m:e>
                    </m:d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B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C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;−1</m:t>
                        </m:r>
                      </m:e>
                    </m:d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D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1;3</m:t>
                        </m:r>
                      </m:e>
                    </m:d>
                  </m:oMath>
                </a14:m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5C8E904-8130-C3F2-35A9-B68E5A01C0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11" y="-233917"/>
                <a:ext cx="11766698" cy="2354106"/>
              </a:xfrm>
              <a:prstGeom prst="rect">
                <a:avLst/>
              </a:prstGeom>
              <a:blipFill>
                <a:blip r:embed="rId2"/>
                <a:stretch>
                  <a:fillRect l="-933" r="-933" b="-5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E019330-1F64-C206-73F7-1B9B2D2BF8B7}"/>
                  </a:ext>
                </a:extLst>
              </p:cNvPr>
              <p:cNvSpPr txBox="1"/>
              <p:nvPr/>
            </p:nvSpPr>
            <p:spPr>
              <a:xfrm>
                <a:off x="297711" y="2074204"/>
                <a:ext cx="11766698" cy="18619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i="0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+3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−3+4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Trong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?</a:t>
                </a:r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60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A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4</m:t>
                        </m:r>
                      </m:e>
                    </m:d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                    B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3;−3</m:t>
                        </m:r>
                      </m:e>
                    </m:d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         C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            D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−3</m:t>
                        </m:r>
                      </m:e>
                    </m:d>
                  </m:oMath>
                </a14:m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E019330-1F64-C206-73F7-1B9B2D2BF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11" y="2074204"/>
                <a:ext cx="11766698" cy="1861985"/>
              </a:xfrm>
              <a:prstGeom prst="rect">
                <a:avLst/>
              </a:prstGeom>
              <a:blipFill>
                <a:blip r:embed="rId3"/>
                <a:stretch>
                  <a:fillRect l="-933" r="-933" b="-6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DF178FC-BD2C-8201-4490-CC8CD4729D1D}"/>
                  </a:ext>
                </a:extLst>
              </p:cNvPr>
              <p:cNvSpPr txBox="1"/>
              <p:nvPr/>
            </p:nvSpPr>
            <p:spPr>
              <a:xfrm>
                <a:off x="255182" y="4026584"/>
                <a:ext cx="11936818" cy="2831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5</m:t>
                        </m:r>
                      </m:e>
                    </m:d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2;3</m:t>
                        </m:r>
                      </m:e>
                    </m:d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60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A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−2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5−3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                                  B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−2+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3+5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</a:t>
                </a:r>
              </a:p>
              <a:p>
                <a:pPr algn="just">
                  <a:spcAft>
                    <a:spcPts val="60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b="1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+2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5+3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                                  </a:t>
                </a: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−2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5+3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DF178FC-BD2C-8201-4490-CC8CD4729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82" y="4026584"/>
                <a:ext cx="11936818" cy="2831416"/>
              </a:xfrm>
              <a:prstGeom prst="rect">
                <a:avLst/>
              </a:prstGeom>
              <a:blipFill>
                <a:blip r:embed="rId4"/>
                <a:stretch>
                  <a:fillRect l="-919" t="-2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1EB1779D-684A-5883-11B6-4A9B7121D980}"/>
              </a:ext>
            </a:extLst>
          </p:cNvPr>
          <p:cNvSpPr/>
          <p:nvPr/>
        </p:nvSpPr>
        <p:spPr>
          <a:xfrm>
            <a:off x="425303" y="1529905"/>
            <a:ext cx="520995" cy="6354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669290B-7C1F-B05A-DDE4-DB214A5E1CA9}"/>
              </a:ext>
            </a:extLst>
          </p:cNvPr>
          <p:cNvSpPr/>
          <p:nvPr/>
        </p:nvSpPr>
        <p:spPr>
          <a:xfrm>
            <a:off x="9983973" y="3300708"/>
            <a:ext cx="520995" cy="6354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5726E41-048F-47F8-AE6E-2FD53890E7E1}"/>
              </a:ext>
            </a:extLst>
          </p:cNvPr>
          <p:cNvSpPr/>
          <p:nvPr/>
        </p:nvSpPr>
        <p:spPr>
          <a:xfrm>
            <a:off x="6889898" y="6032630"/>
            <a:ext cx="520995" cy="6354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31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32896BD-B17C-CF98-6C56-B6E3D0835FF2}"/>
              </a:ext>
            </a:extLst>
          </p:cNvPr>
          <p:cNvSpPr txBox="1"/>
          <p:nvPr/>
        </p:nvSpPr>
        <p:spPr>
          <a:xfrm>
            <a:off x="1603742" y="74428"/>
            <a:ext cx="943107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RẮC NGHIỆM ĐÚNG – SAI</a:t>
            </a:r>
            <a:endParaRPr lang="en-US" sz="26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Trong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ý a), b), c), d) ở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âu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inh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  <a:endParaRPr lang="en-US" sz="2600" kern="100" dirty="0">
              <a:solidFill>
                <a:srgbClr val="0000FF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F6CB18-3D97-A489-3B68-615941CC8AEA}"/>
                  </a:ext>
                </a:extLst>
              </p:cNvPr>
              <p:cNvSpPr txBox="1"/>
              <p:nvPr/>
            </p:nvSpPr>
            <p:spPr>
              <a:xfrm>
                <a:off x="501063" y="832673"/>
                <a:ext cx="11217349" cy="28479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 1. 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kern="10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−2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−2+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2;1</m:t>
                        </m: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1;−1</m:t>
                        </m: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)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−1−2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−1+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F6CB18-3D97-A489-3B68-615941CC8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63" y="832673"/>
                <a:ext cx="11217349" cy="2847959"/>
              </a:xfrm>
              <a:prstGeom prst="rect">
                <a:avLst/>
              </a:prstGeom>
              <a:blipFill>
                <a:blip r:embed="rId2"/>
                <a:stretch>
                  <a:fillRect l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CBC86B-C197-81AE-DCF3-E4ECD44157F2}"/>
                  </a:ext>
                </a:extLst>
              </p:cNvPr>
              <p:cNvSpPr txBox="1"/>
              <p:nvPr/>
            </p:nvSpPr>
            <p:spPr>
              <a:xfrm>
                <a:off x="473588" y="3546324"/>
                <a:ext cx="11691385" cy="33116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 2. 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2</m:t>
                        </m:r>
                      </m:e>
                    </m:d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3;1</m:t>
                        </m: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−4</m:t>
                        </m: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qua A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+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−4+2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4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;−1</m:t>
                        </m: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)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AB.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)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24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3+2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−</m:t>
                            </m:r>
                            <m:r>
                              <a:rPr lang="en-US" sz="24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CBC86B-C197-81AE-DCF3-E4ECD44157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88" y="3546324"/>
                <a:ext cx="11691385" cy="3311676"/>
              </a:xfrm>
              <a:prstGeom prst="rect">
                <a:avLst/>
              </a:prstGeom>
              <a:blipFill>
                <a:blip r:embed="rId3"/>
                <a:stretch>
                  <a:fillRect l="-834" t="-1657" r="-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34D3F4F8-4AC4-A3E3-00BD-01AEAF4B7FB6}"/>
              </a:ext>
            </a:extLst>
          </p:cNvPr>
          <p:cNvSpPr/>
          <p:nvPr/>
        </p:nvSpPr>
        <p:spPr>
          <a:xfrm>
            <a:off x="104544" y="2442387"/>
            <a:ext cx="408199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6479">
              <a:defRPr/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S</a:t>
            </a:r>
            <a:endParaRPr lang="en-US" dirty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416DFBB-F948-47BE-6EBB-39506AAF5FFA}"/>
              </a:ext>
            </a:extLst>
          </p:cNvPr>
          <p:cNvSpPr/>
          <p:nvPr/>
        </p:nvSpPr>
        <p:spPr>
          <a:xfrm>
            <a:off x="104544" y="1686965"/>
            <a:ext cx="408199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6479">
              <a:defRPr/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lang="en-US" dirty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4D39DB3-BAA5-04A8-C326-28F82827C482}"/>
              </a:ext>
            </a:extLst>
          </p:cNvPr>
          <p:cNvSpPr/>
          <p:nvPr/>
        </p:nvSpPr>
        <p:spPr>
          <a:xfrm>
            <a:off x="100392" y="2062165"/>
            <a:ext cx="408199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6479">
              <a:defRPr/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lang="en-US" dirty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9DA7803-33E8-AF9C-3A34-F6E14D194049}"/>
              </a:ext>
            </a:extLst>
          </p:cNvPr>
          <p:cNvSpPr/>
          <p:nvPr/>
        </p:nvSpPr>
        <p:spPr>
          <a:xfrm>
            <a:off x="97457" y="3009469"/>
            <a:ext cx="408199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6479">
              <a:defRPr/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lang="en-US" dirty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418A03C-4ED3-ECD6-F0D8-4712646DA002}"/>
              </a:ext>
            </a:extLst>
          </p:cNvPr>
          <p:cNvSpPr/>
          <p:nvPr/>
        </p:nvSpPr>
        <p:spPr>
          <a:xfrm>
            <a:off x="100392" y="5151016"/>
            <a:ext cx="408199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6479">
              <a:defRPr/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lang="en-US" dirty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80B0E13-B708-4DDC-0B72-D7DD713E28AE}"/>
              </a:ext>
            </a:extLst>
          </p:cNvPr>
          <p:cNvSpPr/>
          <p:nvPr/>
        </p:nvSpPr>
        <p:spPr>
          <a:xfrm>
            <a:off x="65389" y="5588813"/>
            <a:ext cx="408199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6479">
              <a:defRPr/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lang="en-US" dirty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1926D69-50F0-0110-E46F-267D5EF5D726}"/>
              </a:ext>
            </a:extLst>
          </p:cNvPr>
          <p:cNvSpPr/>
          <p:nvPr/>
        </p:nvSpPr>
        <p:spPr>
          <a:xfrm>
            <a:off x="92864" y="6156635"/>
            <a:ext cx="408199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6479">
              <a:defRPr/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Đ</a:t>
            </a:r>
            <a:endParaRPr lang="en-US" dirty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0DE4DA2-2CBF-B630-DA40-E3170E6000FF}"/>
              </a:ext>
            </a:extLst>
          </p:cNvPr>
          <p:cNvSpPr/>
          <p:nvPr/>
        </p:nvSpPr>
        <p:spPr>
          <a:xfrm>
            <a:off x="54048" y="3973470"/>
            <a:ext cx="408199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6479">
              <a:defRPr/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Arial"/>
              </a:rPr>
              <a:t>S</a:t>
            </a:r>
            <a:endParaRPr lang="en-US" dirty="0">
              <a:solidFill>
                <a:prstClr val="white"/>
              </a:solidFill>
              <a:latin typeface="Calibri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3755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0F2A9B-9A62-786F-1E2F-6C1961750146}"/>
              </a:ext>
            </a:extLst>
          </p:cNvPr>
          <p:cNvSpPr txBox="1"/>
          <p:nvPr/>
        </p:nvSpPr>
        <p:spPr>
          <a:xfrm>
            <a:off x="5364831" y="95693"/>
            <a:ext cx="1004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0000"/>
                </a:solidFill>
              </a:rPr>
              <a:t>Giải</a:t>
            </a:r>
            <a:r>
              <a:rPr lang="en-US" sz="2600" b="1" dirty="0">
                <a:solidFill>
                  <a:srgbClr val="FF0000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07CBE85-DA46-7F43-AD6F-EC96B2C4A178}"/>
                  </a:ext>
                </a:extLst>
              </p:cNvPr>
              <p:cNvSpPr txBox="1"/>
              <p:nvPr/>
            </p:nvSpPr>
            <p:spPr>
              <a:xfrm>
                <a:off x="499730" y="503076"/>
                <a:ext cx="794252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00FF"/>
                    </a:solidFill>
                  </a:rPr>
                  <a:t>Câu 1. </a:t>
                </a:r>
                <a:r>
                  <a:rPr lang="en-US" sz="2600" dirty="0">
                    <a:solidFill>
                      <a:srgbClr val="0000FF"/>
                    </a:solidFill>
                  </a:rPr>
                  <a:t>a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2;1</m:t>
                        </m:r>
                      </m:e>
                    </m:d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07CBE85-DA46-7F43-AD6F-EC96B2C4A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30" y="503076"/>
                <a:ext cx="7942522" cy="492443"/>
              </a:xfrm>
              <a:prstGeom prst="rect">
                <a:avLst/>
              </a:prstGeom>
              <a:blipFill>
                <a:blip r:embed="rId2"/>
                <a:stretch>
                  <a:fillRect l="-1381" t="-13750" b="-3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80C82E6-FDEB-53B2-5686-F1A89605BA56}"/>
              </a:ext>
            </a:extLst>
          </p:cNvPr>
          <p:cNvSpPr txBox="1"/>
          <p:nvPr/>
        </p:nvSpPr>
        <p:spPr>
          <a:xfrm>
            <a:off x="8339915" y="486436"/>
            <a:ext cx="2182331" cy="525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600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 a) </a:t>
            </a:r>
            <a:r>
              <a:rPr lang="en-US" sz="2600" kern="100" dirty="0" err="1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Đúng</a:t>
            </a:r>
            <a:endParaRPr lang="en-US" sz="26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B3598EF-4CF5-C1BD-E59E-0AB4727904EB}"/>
                  </a:ext>
                </a:extLst>
              </p:cNvPr>
              <p:cNvSpPr txBox="1"/>
              <p:nvPr/>
            </p:nvSpPr>
            <p:spPr>
              <a:xfrm>
                <a:off x="499730" y="995519"/>
                <a:ext cx="11727712" cy="1384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rgbClr val="0000FF"/>
                    </a:solidFill>
                  </a:rPr>
                  <a:t>b)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ay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600" dirty="0">
                    <a:solidFill>
                      <a:srgbClr val="0000FF"/>
                    </a:solidFill>
                  </a:rPr>
                  <a:t> M(-1; -1)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vào</a:t>
                </a:r>
                <a:r>
                  <a:rPr lang="en-US" sz="2600" dirty="0">
                    <a:solidFill>
                      <a:srgbClr val="0000FF"/>
                    </a:solidFill>
                  </a:rPr>
                  <a:t> PT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 ta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ược</a:t>
                </a:r>
                <a:r>
                  <a:rPr lang="en-US" sz="2600" dirty="0">
                    <a:solidFill>
                      <a:srgbClr val="0000FF"/>
                    </a:solidFill>
                  </a:rPr>
                  <a:t>: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1=1−2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1=−2+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⇔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  <m: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      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Vậy</a:t>
                </a:r>
                <a:r>
                  <a:rPr lang="en-US" sz="2600" dirty="0">
                    <a:solidFill>
                      <a:srgbClr val="0000FF"/>
                    </a:solidFill>
                  </a:rPr>
                  <a:t> M(-1; -1)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∈∆.</m:t>
                    </m:r>
                  </m:oMath>
                </a14:m>
                <a:endParaRPr lang="en-US" sz="2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B3598EF-4CF5-C1BD-E59E-0AB472790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30" y="995519"/>
                <a:ext cx="11727712" cy="1384931"/>
              </a:xfrm>
              <a:prstGeom prst="rect">
                <a:avLst/>
              </a:prstGeom>
              <a:blipFill>
                <a:blip r:embed="rId3"/>
                <a:stretch>
                  <a:fillRect l="-936" t="-3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97DB316-A243-CD8F-5DE2-5787CC4EC783}"/>
              </a:ext>
            </a:extLst>
          </p:cNvPr>
          <p:cNvSpPr txBox="1"/>
          <p:nvPr/>
        </p:nvSpPr>
        <p:spPr>
          <a:xfrm>
            <a:off x="8098910" y="1659432"/>
            <a:ext cx="2182331" cy="525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600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 b) </a:t>
            </a:r>
            <a:r>
              <a:rPr lang="en-US" sz="2600" kern="100" dirty="0" err="1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Đúng</a:t>
            </a:r>
            <a:endParaRPr lang="en-US" sz="26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5F05A48-D359-8D60-CED8-EE0FB0AE14A4}"/>
                  </a:ext>
                </a:extLst>
              </p:cNvPr>
              <p:cNvSpPr txBox="1"/>
              <p:nvPr/>
            </p:nvSpPr>
            <p:spPr>
              <a:xfrm>
                <a:off x="499730" y="2380450"/>
                <a:ext cx="10122195" cy="1772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600" dirty="0">
                    <a:solidFill>
                      <a:srgbClr val="0000FF"/>
                    </a:solidFill>
                  </a:rPr>
                  <a:t>c)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ay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600" dirty="0">
                    <a:solidFill>
                      <a:srgbClr val="0000FF"/>
                    </a:solidFill>
                  </a:rPr>
                  <a:t> D(1; 3)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vào</a:t>
                </a:r>
                <a:r>
                  <a:rPr lang="en-US" sz="2600" dirty="0">
                    <a:solidFill>
                      <a:srgbClr val="0000FF"/>
                    </a:solidFill>
                  </a:rPr>
                  <a:t> PT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 ta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ược</a:t>
                </a:r>
                <a:r>
                  <a:rPr lang="en-US" sz="2600" dirty="0">
                    <a:solidFill>
                      <a:srgbClr val="0000FF"/>
                    </a:solidFill>
                  </a:rPr>
                  <a:t>: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=1−2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=−2+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⇔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 (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vô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nghiệm</a:t>
                </a:r>
                <a:r>
                  <a:rPr lang="en-US" sz="2600" dirty="0">
                    <a:solidFill>
                      <a:srgbClr val="0000FF"/>
                    </a:solidFill>
                  </a:rPr>
                  <a:t>)   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Vậy</a:t>
                </a:r>
                <a:r>
                  <a:rPr lang="en-US" sz="2600" dirty="0">
                    <a:solidFill>
                      <a:srgbClr val="0000FF"/>
                    </a:solidFill>
                  </a:rPr>
                  <a:t> D(1; 3) 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∉∆</m:t>
                    </m:r>
                  </m:oMath>
                </a14:m>
                <a:endParaRPr lang="en-US" sz="2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5F05A48-D359-8D60-CED8-EE0FB0AE14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30" y="2380450"/>
                <a:ext cx="10122195" cy="1772729"/>
              </a:xfrm>
              <a:prstGeom prst="rect">
                <a:avLst/>
              </a:prstGeom>
              <a:blipFill>
                <a:blip r:embed="rId4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C3F045BC-7B6B-F5A9-A136-78A0015CE562}"/>
              </a:ext>
            </a:extLst>
          </p:cNvPr>
          <p:cNvSpPr txBox="1"/>
          <p:nvPr/>
        </p:nvSpPr>
        <p:spPr>
          <a:xfrm>
            <a:off x="7900436" y="3429000"/>
            <a:ext cx="2182331" cy="525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600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 c) </a:t>
            </a:r>
            <a:r>
              <a:rPr lang="en-US" sz="2600" kern="100" dirty="0">
                <a:solidFill>
                  <a:srgbClr val="FF0000"/>
                </a:solidFill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Sai</a:t>
            </a:r>
            <a:endParaRPr lang="en-US" sz="26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DF56F2-B596-96A1-E5D1-1A39F9CBCC8C}"/>
                  </a:ext>
                </a:extLst>
              </p:cNvPr>
              <p:cNvSpPr txBox="1"/>
              <p:nvPr/>
            </p:nvSpPr>
            <p:spPr>
              <a:xfrm>
                <a:off x="499730" y="4136541"/>
                <a:ext cx="10813312" cy="1384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d)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Phương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trình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tham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số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của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600" b="0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qua</m:t>
                    </m:r>
                    <m:r>
                      <a:rPr lang="en-US" sz="2600" b="0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en-US" sz="2600" b="0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0" i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1;−1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2;1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m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−1−2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−1+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endParaRPr lang="en-US" sz="2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3DF56F2-B596-96A1-E5D1-1A39F9CBC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30" y="4136541"/>
                <a:ext cx="10813312" cy="1384931"/>
              </a:xfrm>
              <a:prstGeom prst="rect">
                <a:avLst/>
              </a:prstGeom>
              <a:blipFill>
                <a:blip r:embed="rId5"/>
                <a:stretch>
                  <a:fillRect l="-1015" t="-4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DCEE9E2-F16B-E521-A208-129AF2A75CE8}"/>
              </a:ext>
            </a:extLst>
          </p:cNvPr>
          <p:cNvSpPr txBox="1"/>
          <p:nvPr/>
        </p:nvSpPr>
        <p:spPr>
          <a:xfrm>
            <a:off x="5004834" y="4816764"/>
            <a:ext cx="2182331" cy="525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600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 d) </a:t>
            </a:r>
            <a:r>
              <a:rPr lang="en-US" sz="2600" kern="100" dirty="0" err="1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Đúng</a:t>
            </a:r>
            <a:endParaRPr lang="en-US" sz="26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2669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5E28912-777E-4E59-B954-FD42A344475D}"/>
                  </a:ext>
                </a:extLst>
              </p:cNvPr>
              <p:cNvSpPr txBox="1"/>
              <p:nvPr/>
            </p:nvSpPr>
            <p:spPr>
              <a:xfrm>
                <a:off x="645485" y="181881"/>
                <a:ext cx="9997706" cy="1474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 2. 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 kern="10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2</m:t>
                        </m:r>
                      </m:e>
                    </m:d>
                    <m:r>
                      <a:rPr lang="en-US" sz="2800" b="0" i="0" kern="10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kern="10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8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−4</m:t>
                        </m:r>
                      </m:e>
                    </m:d>
                    <m:r>
                      <a:rPr lang="en-US" sz="28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kern="10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+</m:t>
                            </m:r>
                            <m:r>
                              <a:rPr lang="en-US" sz="2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2−4</m:t>
                            </m:r>
                            <m:r>
                              <a:rPr lang="en-US" sz="28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5E28912-777E-4E59-B954-FD42A3444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85" y="181881"/>
                <a:ext cx="9997706" cy="1474443"/>
              </a:xfrm>
              <a:prstGeom prst="rect">
                <a:avLst/>
              </a:prstGeom>
              <a:blipFill>
                <a:blip r:embed="rId2"/>
                <a:stretch>
                  <a:fillRect l="-1098" t="-2479" r="-1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B353600-3A06-0584-CB0B-4451EA3F1EF5}"/>
              </a:ext>
            </a:extLst>
          </p:cNvPr>
          <p:cNvSpPr txBox="1"/>
          <p:nvPr/>
        </p:nvSpPr>
        <p:spPr>
          <a:xfrm>
            <a:off x="8602185" y="802758"/>
            <a:ext cx="2182331" cy="525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600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 a) </a:t>
            </a:r>
            <a:r>
              <a:rPr lang="en-US" sz="2600" kern="100" dirty="0">
                <a:solidFill>
                  <a:srgbClr val="FF0000"/>
                </a:solidFill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Sai</a:t>
            </a:r>
            <a:endParaRPr lang="en-US" sz="26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25DC735-03A3-18CB-21EA-3D26B6D1A7E2}"/>
                  </a:ext>
                </a:extLst>
              </p:cNvPr>
              <p:cNvSpPr txBox="1"/>
              <p:nvPr/>
            </p:nvSpPr>
            <p:spPr>
              <a:xfrm>
                <a:off x="720356" y="1656324"/>
                <a:ext cx="6097772" cy="543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;−1</m:t>
                        </m:r>
                      </m:e>
                    </m:d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25DC735-03A3-18CB-21EA-3D26B6D1A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56" y="1656324"/>
                <a:ext cx="6097772" cy="543610"/>
              </a:xfrm>
              <a:prstGeom prst="rect">
                <a:avLst/>
              </a:prstGeom>
              <a:blipFill>
                <a:blip r:embed="rId3"/>
                <a:stretch>
                  <a:fillRect l="-1800" t="-3371" b="-25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6545431-A653-03BF-144F-9AD02CCB7B09}"/>
              </a:ext>
            </a:extLst>
          </p:cNvPr>
          <p:cNvSpPr txBox="1"/>
          <p:nvPr/>
        </p:nvSpPr>
        <p:spPr>
          <a:xfrm>
            <a:off x="3080343" y="1733859"/>
            <a:ext cx="2182331" cy="525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600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 b) </a:t>
            </a:r>
            <a:r>
              <a:rPr lang="en-US" sz="2600" kern="100" dirty="0" err="1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Đúng</a:t>
            </a:r>
            <a:endParaRPr lang="en-US" sz="26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0685ED4-ECFD-8902-2184-C3F8DF7461E9}"/>
                  </a:ext>
                </a:extLst>
              </p:cNvPr>
              <p:cNvSpPr txBox="1"/>
              <p:nvPr/>
            </p:nvSpPr>
            <p:spPr>
              <a:xfrm>
                <a:off x="645484" y="2406348"/>
                <a:ext cx="10139031" cy="543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)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AB.</a:t>
                </a:r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0685ED4-ECFD-8902-2184-C3F8DF746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84" y="2406348"/>
                <a:ext cx="10139031" cy="543610"/>
              </a:xfrm>
              <a:prstGeom prst="rect">
                <a:avLst/>
              </a:prstGeom>
              <a:blipFill>
                <a:blip r:embed="rId4"/>
                <a:stretch>
                  <a:fillRect l="-1082" t="-3371" b="-25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C0A0156F-9B9B-616B-1527-493ABE528CA2}"/>
              </a:ext>
            </a:extLst>
          </p:cNvPr>
          <p:cNvSpPr txBox="1"/>
          <p:nvPr/>
        </p:nvSpPr>
        <p:spPr>
          <a:xfrm>
            <a:off x="7719683" y="2426854"/>
            <a:ext cx="2182331" cy="525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600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 c) </a:t>
            </a:r>
            <a:r>
              <a:rPr lang="en-US" sz="2600" kern="100" dirty="0" err="1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Đúng</a:t>
            </a:r>
            <a:endParaRPr lang="en-US" sz="26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5CCF2C2-5129-BFD3-225D-C6B5D9C4FB30}"/>
                  </a:ext>
                </a:extLst>
              </p:cNvPr>
              <p:cNvSpPr txBox="1"/>
              <p:nvPr/>
            </p:nvSpPr>
            <p:spPr>
              <a:xfrm>
                <a:off x="645484" y="3207571"/>
                <a:ext cx="9806321" cy="1857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)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AB qua </a:t>
                </a:r>
                <a14:m>
                  <m:oMath xmlns:m="http://schemas.openxmlformats.org/officeDocument/2006/math">
                    <m:r>
                      <a:rPr lang="en-US" sz="2800" i="1" kern="10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3;1</m:t>
                        </m:r>
                      </m:e>
                    </m:d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;−1</m:t>
                        </m:r>
                      </m:e>
                    </m:d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US" sz="2600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                                         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3+2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−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5CCF2C2-5129-BFD3-225D-C6B5D9C4FB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84" y="3207571"/>
                <a:ext cx="9806321" cy="1857047"/>
              </a:xfrm>
              <a:prstGeom prst="rect">
                <a:avLst/>
              </a:prstGeom>
              <a:blipFill>
                <a:blip r:embed="rId5"/>
                <a:stretch>
                  <a:fillRect l="-1119" t="-1967" r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65B85D94-FE72-745D-51C8-092F904F17F2}"/>
              </a:ext>
            </a:extLst>
          </p:cNvPr>
          <p:cNvSpPr txBox="1"/>
          <p:nvPr/>
        </p:nvSpPr>
        <p:spPr>
          <a:xfrm>
            <a:off x="6628517" y="4324862"/>
            <a:ext cx="2182331" cy="525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600" kern="100" dirty="0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 d) </a:t>
            </a:r>
            <a:r>
              <a:rPr lang="en-US" sz="2600" kern="100" dirty="0" err="1">
                <a:solidFill>
                  <a:srgbClr val="FF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Đúng</a:t>
            </a:r>
            <a:endParaRPr lang="en-US" sz="26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720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B5868D5-83A8-49AF-0A6A-820CED960521}"/>
              </a:ext>
            </a:extLst>
          </p:cNvPr>
          <p:cNvSpPr txBox="1"/>
          <p:nvPr/>
        </p:nvSpPr>
        <p:spPr>
          <a:xfrm>
            <a:off x="542260" y="125279"/>
            <a:ext cx="11430000" cy="337265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2600" b="1" u="sng" dirty="0">
                <a:solidFill>
                  <a:srgbClr val="FF0000"/>
                </a:solidFill>
              </a:rPr>
              <a:t>BÀI TOÁN MỞ ĐẦU</a:t>
            </a:r>
          </a:p>
          <a:p>
            <a:pPr algn="just">
              <a:lnSpc>
                <a:spcPct val="130000"/>
              </a:lnSpc>
            </a:pPr>
            <a:r>
              <a:rPr lang="en-US" sz="2800" dirty="0" err="1">
                <a:solidFill>
                  <a:srgbClr val="0000FF"/>
                </a:solidFill>
              </a:rPr>
              <a:t>Mộ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áy</a:t>
            </a:r>
            <a:r>
              <a:rPr lang="en-US" sz="2800" dirty="0">
                <a:solidFill>
                  <a:srgbClr val="0000FF"/>
                </a:solidFill>
              </a:rPr>
              <a:t> bay </a:t>
            </a:r>
            <a:r>
              <a:rPr lang="en-US" sz="2800" dirty="0" err="1">
                <a:solidFill>
                  <a:srgbClr val="0000FF"/>
                </a:solidFill>
              </a:rPr>
              <a:t>cấ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á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ừ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sân</a:t>
            </a:r>
            <a:r>
              <a:rPr lang="en-US" sz="2800" dirty="0">
                <a:solidFill>
                  <a:srgbClr val="0000FF"/>
                </a:solidFill>
              </a:rPr>
              <a:t> bay </a:t>
            </a:r>
            <a:r>
              <a:rPr lang="en-US" sz="2800" dirty="0" err="1">
                <a:solidFill>
                  <a:srgbClr val="0000FF"/>
                </a:solidFill>
              </a:rPr>
              <a:t>theo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ộ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đườ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hẳ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ghiê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ớ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phươ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ằm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ga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ộ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óc</a:t>
            </a:r>
            <a:r>
              <a:rPr lang="en-US" sz="2800" dirty="0">
                <a:solidFill>
                  <a:srgbClr val="0000FF"/>
                </a:solidFill>
              </a:rPr>
              <a:t> 20</a:t>
            </a:r>
            <a:r>
              <a:rPr lang="en-US" sz="2800" baseline="30000" dirty="0">
                <a:solidFill>
                  <a:srgbClr val="0000FF"/>
                </a:solidFill>
              </a:rPr>
              <a:t>o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dirty="0" err="1">
                <a:solidFill>
                  <a:srgbClr val="0000FF"/>
                </a:solidFill>
              </a:rPr>
              <a:t>vậ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ố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ấ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á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là</a:t>
            </a:r>
            <a:r>
              <a:rPr lang="en-US" sz="2800" dirty="0">
                <a:solidFill>
                  <a:srgbClr val="0000FF"/>
                </a:solidFill>
              </a:rPr>
              <a:t> 200 km/h. </a:t>
            </a:r>
            <a:r>
              <a:rPr lang="en-US" sz="2800" dirty="0" err="1">
                <a:solidFill>
                  <a:srgbClr val="0000FF"/>
                </a:solidFill>
              </a:rPr>
              <a:t>Hình</a:t>
            </a:r>
            <a:r>
              <a:rPr lang="en-US" sz="2800" dirty="0">
                <a:solidFill>
                  <a:srgbClr val="0000FF"/>
                </a:solidFill>
              </a:rPr>
              <a:t> 24 </a:t>
            </a:r>
            <a:r>
              <a:rPr lang="en-US" sz="2800" dirty="0" err="1">
                <a:solidFill>
                  <a:srgbClr val="0000FF"/>
                </a:solidFill>
              </a:rPr>
              <a:t>mi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ọ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ì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ả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đường</a:t>
            </a:r>
            <a:r>
              <a:rPr lang="en-US" sz="2800" dirty="0">
                <a:solidFill>
                  <a:srgbClr val="0000FF"/>
                </a:solidFill>
              </a:rPr>
              <a:t> bay </a:t>
            </a:r>
            <a:r>
              <a:rPr lang="en-US" sz="2800" dirty="0" err="1">
                <a:solidFill>
                  <a:srgbClr val="0000FF"/>
                </a:solidFill>
              </a:rPr>
              <a:t>củ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áy</a:t>
            </a:r>
            <a:r>
              <a:rPr lang="en-US" sz="2800" dirty="0">
                <a:solidFill>
                  <a:srgbClr val="0000FF"/>
                </a:solidFill>
              </a:rPr>
              <a:t> bay </a:t>
            </a:r>
            <a:r>
              <a:rPr lang="en-US" sz="2800" dirty="0" err="1">
                <a:solidFill>
                  <a:srgbClr val="0000FF"/>
                </a:solidFill>
              </a:rPr>
              <a:t>trê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à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ì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r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đ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ủ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ộ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phậ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khô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lưu</a:t>
            </a:r>
            <a:r>
              <a:rPr lang="en-US" sz="2800" dirty="0">
                <a:solidFill>
                  <a:srgbClr val="0000FF"/>
                </a:solidFill>
              </a:rPr>
              <a:t>. </a:t>
            </a:r>
            <a:r>
              <a:rPr lang="en-US" sz="2800" dirty="0" err="1">
                <a:solidFill>
                  <a:srgbClr val="0000FF"/>
                </a:solidFill>
              </a:rPr>
              <a:t>Xá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đị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ị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rí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ủ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áy</a:t>
            </a:r>
            <a:r>
              <a:rPr lang="en-US" sz="2800" dirty="0">
                <a:solidFill>
                  <a:srgbClr val="0000FF"/>
                </a:solidFill>
              </a:rPr>
              <a:t> bay </a:t>
            </a:r>
            <a:r>
              <a:rPr lang="en-US" sz="2800" dirty="0" err="1">
                <a:solidFill>
                  <a:srgbClr val="0000FF"/>
                </a:solidFill>
              </a:rPr>
              <a:t>tạ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hữ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hờ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điểm</a:t>
            </a:r>
            <a:r>
              <a:rPr lang="en-US" sz="2800" dirty="0">
                <a:solidFill>
                  <a:srgbClr val="0000FF"/>
                </a:solidFill>
              </a:rPr>
              <a:t> t = 30s, t=60s, t= 90s, t=120s? </a:t>
            </a:r>
            <a:r>
              <a:rPr lang="en-US" sz="2800" i="1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Kết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quả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xấp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xỉ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hàng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phần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trăm</a:t>
            </a:r>
            <a:r>
              <a:rPr lang="en-US" sz="2800" i="1" dirty="0">
                <a:solidFill>
                  <a:srgbClr val="0000FF"/>
                </a:solidFill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89594F-7AA6-EF7D-C5F8-B892779371D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31666" y="3705612"/>
            <a:ext cx="3159139" cy="30271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4FA812-29EA-1D01-7D8E-C5D325FC56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722" y="3720855"/>
            <a:ext cx="5356278" cy="2924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44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1ECB6B3-D7DC-90AB-3F3B-836D8E9FF61B}"/>
              </a:ext>
            </a:extLst>
          </p:cNvPr>
          <p:cNvSpPr txBox="1"/>
          <p:nvPr/>
        </p:nvSpPr>
        <p:spPr>
          <a:xfrm>
            <a:off x="2740542" y="0"/>
            <a:ext cx="6097772" cy="611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2800" b="1" u="sng" dirty="0">
                <a:solidFill>
                  <a:srgbClr val="FF0000"/>
                </a:solidFill>
              </a:rPr>
              <a:t>HƯỚNG DẪ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9C2C49-3C7D-D945-1F54-0069AD393ED0}"/>
                  </a:ext>
                </a:extLst>
              </p:cNvPr>
              <p:cNvSpPr txBox="1"/>
              <p:nvPr/>
            </p:nvSpPr>
            <p:spPr>
              <a:xfrm>
                <a:off x="552893" y="611899"/>
                <a:ext cx="11121655" cy="2754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ọn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i="0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ất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ánh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kern="10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600" b="0" i="1" kern="10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trùng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200 </m:t>
                    </m:r>
                    <m:r>
                      <m:rPr>
                        <m:nor/>
                      </m:rPr>
                      <a:rPr lang="en-US" sz="2600" kern="1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US" sz="2600" kern="1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600" kern="1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00</m:t>
                        </m:r>
                      </m:num>
                      <m:den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3600</m:t>
                        </m:r>
                      </m:den>
                    </m:f>
                    <m:r>
                      <m:rPr>
                        <m:nor/>
                      </m:rPr>
                      <a:rPr lang="en-US" sz="2600" kern="1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US" sz="2600" kern="1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600" kern="1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m:rPr>
                        <m:nor/>
                      </m:rPr>
                      <a:rPr lang="en-US" sz="2600" kern="1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US" sz="2600" kern="1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600" kern="1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quỹ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600" i="1" kern="10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i="0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</m:acc>
                    <m:r>
                      <a:rPr lang="en-US" sz="2600" i="0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en-US" sz="2600" i="0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cos</m:t>
                    </m:r>
                    <m:sSup>
                      <m:sSup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0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2600" i="0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600" i="0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2600" i="0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sin</m:t>
                    </m:r>
                    <m:sSup>
                      <m:sSup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0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2600" i="0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9C2C49-3C7D-D945-1F54-0069AD393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93" y="611899"/>
                <a:ext cx="11121655" cy="2754408"/>
              </a:xfrm>
              <a:prstGeom prst="rect">
                <a:avLst/>
              </a:prstGeom>
              <a:blipFill>
                <a:blip r:embed="rId2"/>
                <a:stretch>
                  <a:fillRect l="-987" t="-1106" r="-987" b="-4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7A3276BD-AC0A-1EDD-BE45-21D1C6C54D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893" y="3366307"/>
            <a:ext cx="9247189" cy="169414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C379E03-5290-0C03-4789-DD2A257E97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831" y="5157217"/>
            <a:ext cx="11596337" cy="138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7741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E7CF2DC-C612-8C90-1719-A29C18C649E8}"/>
              </a:ext>
            </a:extLst>
          </p:cNvPr>
          <p:cNvSpPr txBox="1"/>
          <p:nvPr/>
        </p:nvSpPr>
        <p:spPr>
          <a:xfrm>
            <a:off x="2889398" y="-25519"/>
            <a:ext cx="6097772" cy="5766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2900" b="1" u="sng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ÓM TẮT KIẾN THỨC</a:t>
            </a:r>
            <a:endParaRPr lang="en-US" sz="2900" kern="100" dirty="0">
              <a:solidFill>
                <a:srgbClr val="FF0000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24161B8-A5DD-C222-3A81-F801AA695DC8}"/>
              </a:ext>
            </a:extLst>
          </p:cNvPr>
          <p:cNvSpPr txBox="1"/>
          <p:nvPr/>
        </p:nvSpPr>
        <p:spPr>
          <a:xfrm>
            <a:off x="475807" y="359785"/>
            <a:ext cx="6097772" cy="6316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6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. </a:t>
            </a:r>
            <a:r>
              <a:rPr lang="en-US" sz="26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Vectơ</a:t>
            </a:r>
            <a:r>
              <a:rPr lang="en-US" sz="26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hỉ</a:t>
            </a:r>
            <a:r>
              <a:rPr lang="en-US" sz="26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6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6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:</a:t>
            </a:r>
            <a:endParaRPr lang="en-US" sz="2600" kern="100" dirty="0">
              <a:solidFill>
                <a:srgbClr val="0000FF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C29E9CE-B172-39C5-2EB8-5E01BF609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762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969" imgH="75969" progId="Equation.DSMT4">
                  <p:embed/>
                </p:oleObj>
              </mc:Choice>
              <mc:Fallback>
                <p:oleObj name="Equation" r:id="rId2" imgW="75969" imgH="759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76200" cy="7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1679FF5-2A7C-F424-9295-96538DB25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762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969" imgH="75969" progId="Equation.DSMT4">
                  <p:embed/>
                </p:oleObj>
              </mc:Choice>
              <mc:Fallback>
                <p:oleObj name="Equation" r:id="rId4" imgW="75969" imgH="759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76200" cy="7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">
            <a:extLst>
              <a:ext uri="{FF2B5EF4-FFF2-40B4-BE49-F238E27FC236}">
                <a16:creationId xmlns:a16="http://schemas.microsoft.com/office/drawing/2014/main" id="{223B838F-5932-9FD2-228F-CFA82B60F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22FB2A58-8473-5771-F503-47DBB8E849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844" y="917013"/>
            <a:ext cx="11683111" cy="147170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ECEEE56C-A27E-22CF-6527-14C30A8A627C}"/>
              </a:ext>
            </a:extLst>
          </p:cNvPr>
          <p:cNvSpPr txBox="1"/>
          <p:nvPr/>
        </p:nvSpPr>
        <p:spPr>
          <a:xfrm>
            <a:off x="475807" y="2329510"/>
            <a:ext cx="7275328" cy="6316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6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. </a:t>
            </a:r>
            <a:r>
              <a:rPr lang="nl-NL" sz="26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hương trình tham số của đường thẳng:</a:t>
            </a:r>
            <a:endParaRPr lang="en-US" sz="2600" kern="100" dirty="0">
              <a:solidFill>
                <a:srgbClr val="0000FF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E5CBCE8-C2B5-6CFF-5D4E-C41FD87AC4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807" y="2957538"/>
            <a:ext cx="10866067" cy="160232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B9770ED0-28E0-5BC3-34B8-22ECA1D079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945" y="4630648"/>
            <a:ext cx="10031892" cy="197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432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7771;p33">
            <a:extLst>
              <a:ext uri="{FF2B5EF4-FFF2-40B4-BE49-F238E27FC236}">
                <a16:creationId xmlns:a16="http://schemas.microsoft.com/office/drawing/2014/main" id="{414E42A2-44FC-CD70-0B70-62D10D579FDB}"/>
              </a:ext>
            </a:extLst>
          </p:cNvPr>
          <p:cNvSpPr txBox="1">
            <a:spLocks/>
          </p:cNvSpPr>
          <p:nvPr/>
        </p:nvSpPr>
        <p:spPr>
          <a:xfrm>
            <a:off x="2798628" y="16665"/>
            <a:ext cx="5793698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3200" b="1" u="sng" kern="0" dirty="0">
                <a:solidFill>
                  <a:srgbClr val="FF0000"/>
                </a:solidFill>
                <a:latin typeface="Arial" panose="020B0604020202020204" pitchFamily="34" charset="0"/>
              </a:rPr>
              <a:t>BÀI TOÁN MỞ ĐẦU</a:t>
            </a:r>
            <a:endParaRPr lang="vi-VN" sz="3200" b="1" u="sng" kern="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EA01226-77B4-35ED-9C26-7B99B8A929D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49828" y="3627691"/>
            <a:ext cx="3159139" cy="302710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75F986B-4860-09D2-425F-D3843F1772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1259" y="686494"/>
            <a:ext cx="5356278" cy="29244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4BB6209-9D9E-E629-C93A-6A9F0A1FC46F}"/>
              </a:ext>
            </a:extLst>
          </p:cNvPr>
          <p:cNvSpPr txBox="1"/>
          <p:nvPr/>
        </p:nvSpPr>
        <p:spPr>
          <a:xfrm>
            <a:off x="301342" y="900172"/>
            <a:ext cx="6343297" cy="5256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600" dirty="0" err="1">
                <a:solidFill>
                  <a:srgbClr val="0000FF"/>
                </a:solidFill>
              </a:rPr>
              <a:t>Một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máy</a:t>
            </a:r>
            <a:r>
              <a:rPr lang="en-US" sz="2600" dirty="0">
                <a:solidFill>
                  <a:srgbClr val="0000FF"/>
                </a:solidFill>
              </a:rPr>
              <a:t> bay </a:t>
            </a:r>
            <a:r>
              <a:rPr lang="en-US" sz="2600" dirty="0" err="1">
                <a:solidFill>
                  <a:srgbClr val="0000FF"/>
                </a:solidFill>
              </a:rPr>
              <a:t>cất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cánh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ừ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sân</a:t>
            </a:r>
            <a:r>
              <a:rPr lang="en-US" sz="2600" dirty="0">
                <a:solidFill>
                  <a:srgbClr val="0000FF"/>
                </a:solidFill>
              </a:rPr>
              <a:t> bay </a:t>
            </a:r>
            <a:r>
              <a:rPr lang="en-US" sz="2600" dirty="0" err="1">
                <a:solidFill>
                  <a:srgbClr val="0000FF"/>
                </a:solidFill>
              </a:rPr>
              <a:t>theo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một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đườ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hẳ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nghiê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với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phươ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nằm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nga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một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góc</a:t>
            </a:r>
            <a:r>
              <a:rPr lang="en-US" sz="2600" dirty="0">
                <a:solidFill>
                  <a:srgbClr val="0000FF"/>
                </a:solidFill>
              </a:rPr>
              <a:t> 20</a:t>
            </a:r>
            <a:r>
              <a:rPr lang="en-US" sz="2600" baseline="30000" dirty="0">
                <a:solidFill>
                  <a:srgbClr val="0000FF"/>
                </a:solidFill>
              </a:rPr>
              <a:t>o</a:t>
            </a:r>
            <a:r>
              <a:rPr lang="en-US" sz="2600" dirty="0">
                <a:solidFill>
                  <a:srgbClr val="0000FF"/>
                </a:solidFill>
              </a:rPr>
              <a:t>, </a:t>
            </a:r>
            <a:r>
              <a:rPr lang="en-US" sz="2600" dirty="0" err="1">
                <a:solidFill>
                  <a:srgbClr val="0000FF"/>
                </a:solidFill>
              </a:rPr>
              <a:t>vận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ốc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cất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cánh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là</a:t>
            </a:r>
            <a:r>
              <a:rPr lang="en-US" sz="2600" dirty="0">
                <a:solidFill>
                  <a:srgbClr val="0000FF"/>
                </a:solidFill>
              </a:rPr>
              <a:t> 200 km/h. </a:t>
            </a:r>
            <a:r>
              <a:rPr lang="en-US" sz="2600" dirty="0" err="1">
                <a:solidFill>
                  <a:srgbClr val="0000FF"/>
                </a:solidFill>
              </a:rPr>
              <a:t>Hình</a:t>
            </a:r>
            <a:r>
              <a:rPr lang="en-US" sz="2600" dirty="0">
                <a:solidFill>
                  <a:srgbClr val="0000FF"/>
                </a:solidFill>
              </a:rPr>
              <a:t> 24 </a:t>
            </a:r>
            <a:r>
              <a:rPr lang="en-US" sz="2600" dirty="0" err="1">
                <a:solidFill>
                  <a:srgbClr val="0000FF"/>
                </a:solidFill>
              </a:rPr>
              <a:t>minh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hoạ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hình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ảnh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đường</a:t>
            </a:r>
            <a:r>
              <a:rPr lang="en-US" sz="2600" dirty="0">
                <a:solidFill>
                  <a:srgbClr val="0000FF"/>
                </a:solidFill>
              </a:rPr>
              <a:t> bay </a:t>
            </a:r>
            <a:r>
              <a:rPr lang="en-US" sz="2600" dirty="0" err="1">
                <a:solidFill>
                  <a:srgbClr val="0000FF"/>
                </a:solidFill>
              </a:rPr>
              <a:t>của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máy</a:t>
            </a:r>
            <a:r>
              <a:rPr lang="en-US" sz="2600" dirty="0">
                <a:solidFill>
                  <a:srgbClr val="0000FF"/>
                </a:solidFill>
              </a:rPr>
              <a:t> bay </a:t>
            </a:r>
            <a:r>
              <a:rPr lang="en-US" sz="2600" dirty="0" err="1">
                <a:solidFill>
                  <a:srgbClr val="0000FF"/>
                </a:solidFill>
              </a:rPr>
              <a:t>trên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màn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hình</a:t>
            </a:r>
            <a:r>
              <a:rPr lang="en-US" sz="2600" dirty="0">
                <a:solidFill>
                  <a:srgbClr val="0000FF"/>
                </a:solidFill>
              </a:rPr>
              <a:t> ra </a:t>
            </a:r>
            <a:r>
              <a:rPr lang="en-US" sz="2600" dirty="0" err="1">
                <a:solidFill>
                  <a:srgbClr val="0000FF"/>
                </a:solidFill>
              </a:rPr>
              <a:t>đa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của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bộ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phận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khô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lưu</a:t>
            </a:r>
            <a:r>
              <a:rPr lang="en-US" sz="2600" dirty="0">
                <a:solidFill>
                  <a:srgbClr val="0000FF"/>
                </a:solidFill>
              </a:rPr>
              <a:t>. </a:t>
            </a:r>
            <a:r>
              <a:rPr lang="en-US" sz="2600" dirty="0" err="1">
                <a:solidFill>
                  <a:srgbClr val="0000FF"/>
                </a:solidFill>
              </a:rPr>
              <a:t>Để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xác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định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vị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rí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của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máy</a:t>
            </a:r>
            <a:r>
              <a:rPr lang="en-US" sz="2600" dirty="0">
                <a:solidFill>
                  <a:srgbClr val="0000FF"/>
                </a:solidFill>
              </a:rPr>
              <a:t> bay </a:t>
            </a:r>
            <a:r>
              <a:rPr lang="en-US" sz="2600" dirty="0" err="1">
                <a:solidFill>
                  <a:srgbClr val="0000FF"/>
                </a:solidFill>
              </a:rPr>
              <a:t>tại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nhữ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hời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điểm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quan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rọng</a:t>
            </a:r>
            <a:r>
              <a:rPr lang="en-US" sz="2600" dirty="0">
                <a:solidFill>
                  <a:srgbClr val="0000FF"/>
                </a:solidFill>
              </a:rPr>
              <a:t> (</a:t>
            </a:r>
            <a:r>
              <a:rPr lang="en-US" sz="2600" dirty="0" err="1">
                <a:solidFill>
                  <a:srgbClr val="0000FF"/>
                </a:solidFill>
              </a:rPr>
              <a:t>chẳ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hạn</a:t>
            </a:r>
            <a:r>
              <a:rPr lang="en-US" sz="2600" dirty="0">
                <a:solidFill>
                  <a:srgbClr val="0000FF"/>
                </a:solidFill>
              </a:rPr>
              <a:t>: 30s, 60s, 90s, 120s ), </a:t>
            </a:r>
            <a:r>
              <a:rPr lang="en-US" sz="2600" dirty="0" err="1">
                <a:solidFill>
                  <a:srgbClr val="0000FF"/>
                </a:solidFill>
              </a:rPr>
              <a:t>người</a:t>
            </a:r>
            <a:r>
              <a:rPr lang="en-US" sz="2600" dirty="0">
                <a:solidFill>
                  <a:srgbClr val="0000FF"/>
                </a:solidFill>
              </a:rPr>
              <a:t> ta </a:t>
            </a:r>
            <a:r>
              <a:rPr lang="en-US" sz="2600" dirty="0" err="1">
                <a:solidFill>
                  <a:srgbClr val="0000FF"/>
                </a:solidFill>
              </a:rPr>
              <a:t>phải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lập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phươ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rình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đườ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hẳng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mô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tả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err="1">
                <a:solidFill>
                  <a:srgbClr val="0000FF"/>
                </a:solidFill>
              </a:rPr>
              <a:t>đường</a:t>
            </a:r>
            <a:r>
              <a:rPr lang="en-US" sz="2600" dirty="0">
                <a:solidFill>
                  <a:srgbClr val="0000FF"/>
                </a:solidFill>
              </a:rPr>
              <a:t> bay. </a:t>
            </a:r>
          </a:p>
        </p:txBody>
      </p:sp>
      <p:pic>
        <p:nvPicPr>
          <p:cNvPr id="29" name="Picture 11">
            <a:extLst>
              <a:ext uri="{FF2B5EF4-FFF2-40B4-BE49-F238E27FC236}">
                <a16:creationId xmlns:a16="http://schemas.microsoft.com/office/drawing/2014/main" id="{F4FF19DD-10FB-EDDB-A173-19A83DC8E1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6482" y="3062657"/>
            <a:ext cx="7168700" cy="2240863"/>
          </a:xfrm>
          <a:prstGeom prst="rect">
            <a:avLst/>
          </a:prstGeom>
        </p:spPr>
      </p:pic>
      <p:pic>
        <p:nvPicPr>
          <p:cNvPr id="30" name="Picture 3">
            <a:extLst>
              <a:ext uri="{FF2B5EF4-FFF2-40B4-BE49-F238E27FC236}">
                <a16:creationId xmlns:a16="http://schemas.microsoft.com/office/drawing/2014/main" id="{821757EE-B18E-AB7B-D507-DA3B95B5C4A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74287">
            <a:off x="155130" y="2548969"/>
            <a:ext cx="785564" cy="78556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69E077D-438C-409B-9464-CF31DD71917F}"/>
              </a:ext>
            </a:extLst>
          </p:cNvPr>
          <p:cNvSpPr txBox="1"/>
          <p:nvPr/>
        </p:nvSpPr>
        <p:spPr>
          <a:xfrm>
            <a:off x="1242506" y="3280031"/>
            <a:ext cx="5402133" cy="17145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Làm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hế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ào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để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lập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hương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rình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đường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hẳng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rong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ặt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hẳng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oạ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độ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5401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7" grpId="1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7484;p29">
            <a:extLst>
              <a:ext uri="{FF2B5EF4-FFF2-40B4-BE49-F238E27FC236}">
                <a16:creationId xmlns:a16="http://schemas.microsoft.com/office/drawing/2014/main" id="{5ABD88B5-D3EF-40FE-B9F2-373723F59DC6}"/>
              </a:ext>
            </a:extLst>
          </p:cNvPr>
          <p:cNvSpPr txBox="1">
            <a:spLocks/>
          </p:cNvSpPr>
          <p:nvPr/>
        </p:nvSpPr>
        <p:spPr>
          <a:xfrm>
            <a:off x="2264693" y="707207"/>
            <a:ext cx="7662615" cy="461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62533" tIns="162533" rIns="162533" bIns="162533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121917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4800" b="1" kern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3</a:t>
            </a:r>
          </a:p>
          <a:p>
            <a:pPr defTabSz="121917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4800" b="1" kern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ƯƠNG TRÌNH ĐƯỜNG THẲNG</a:t>
            </a:r>
            <a:endParaRPr lang="vi-VN" sz="4800" b="1" kern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923351"/>
      </p:ext>
    </p:extLst>
  </p:cSld>
  <p:clrMapOvr>
    <a:masterClrMapping/>
  </p:clrMapOvr>
  <p:transition spd="slow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6E6C17-80FD-3062-A23E-00325E58EAE9}"/>
                  </a:ext>
                </a:extLst>
              </p:cNvPr>
              <p:cNvSpPr txBox="1"/>
              <p:nvPr/>
            </p:nvSpPr>
            <p:spPr>
              <a:xfrm>
                <a:off x="94982" y="155901"/>
                <a:ext cx="11802851" cy="147316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defRPr/>
                </a:pPr>
                <a:r>
                  <a:rPr kumimoji="0" lang="nl-NL" sz="3000" b="1" i="0" u="sng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HĐ1</a:t>
                </a:r>
                <a:r>
                  <a:rPr kumimoji="0" lang="nl-NL" sz="3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: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Tro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mặt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phẳ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</a:rPr>
                  <a:t>,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cho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△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</a:rPr>
                  <a:t>.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Vẽ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a:rPr 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có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giá</a:t>
                </a:r>
                <a:r>
                  <a:rPr lang="en-US" sz="3000" dirty="0">
                    <a:solidFill>
                      <a:srgbClr val="0000FF"/>
                    </a:solidFill>
                  </a:rPr>
                  <a:t> song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so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 (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hoặc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trù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)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với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nl-NL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6E6C17-80FD-3062-A23E-00325E58EA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82" y="155901"/>
                <a:ext cx="11802851" cy="1473160"/>
              </a:xfrm>
              <a:prstGeom prst="rect">
                <a:avLst/>
              </a:prstGeom>
              <a:blipFill>
                <a:blip r:embed="rId2"/>
                <a:stretch>
                  <a:fillRect l="-1240" r="-1188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4C526AC4-ABE5-3CCC-6E0D-9A6BF737A735}"/>
              </a:ext>
            </a:extLst>
          </p:cNvPr>
          <p:cNvSpPr txBox="1"/>
          <p:nvPr/>
        </p:nvSpPr>
        <p:spPr>
          <a:xfrm>
            <a:off x="2726899" y="2030679"/>
            <a:ext cx="12709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u="sng" dirty="0" err="1">
                <a:solidFill>
                  <a:srgbClr val="FF0000"/>
                </a:solidFill>
              </a:rPr>
              <a:t>Giải</a:t>
            </a:r>
            <a:r>
              <a:rPr lang="en-US" sz="3000" b="1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B8E9CA2-44E0-6EF2-119B-49E8888DE45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7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67701" y="2307678"/>
            <a:ext cx="4530132" cy="3269896"/>
          </a:xfrm>
          <a:prstGeom prst="rect">
            <a:avLst/>
          </a:prstGeom>
          <a:solidFill>
            <a:srgbClr val="FFFFFF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98C647-7CDB-6F18-F525-24C7DC17A62C}"/>
                  </a:ext>
                </a:extLst>
              </p:cNvPr>
              <p:cNvSpPr txBox="1"/>
              <p:nvPr/>
            </p:nvSpPr>
            <p:spPr>
              <a:xfrm>
                <a:off x="494062" y="2477928"/>
                <a:ext cx="6682915" cy="3590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</m:oMath>
                </a14:m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 (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</m:oMath>
                </a14:m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ánh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ũi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ên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yêu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98C647-7CDB-6F18-F525-24C7DC17A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62" y="2477928"/>
                <a:ext cx="6682915" cy="3590791"/>
              </a:xfrm>
              <a:prstGeom prst="rect">
                <a:avLst/>
              </a:prstGeom>
              <a:blipFill>
                <a:blip r:embed="rId5"/>
                <a:stretch>
                  <a:fillRect l="-2099" r="-2190" b="-4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8496617-108F-2E0A-ED5E-271CCC3B9EC1}"/>
                  </a:ext>
                </a:extLst>
              </p:cNvPr>
              <p:cNvSpPr txBox="1"/>
              <p:nvPr/>
            </p:nvSpPr>
            <p:spPr>
              <a:xfrm>
                <a:off x="1807535" y="6157136"/>
                <a:ext cx="9207795" cy="53860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900" dirty="0">
                    <a:solidFill>
                      <a:srgbClr val="FF0000"/>
                    </a:solidFill>
                  </a:rPr>
                  <a:t>V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ectơ</a:t>
                </a:r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được</a:t>
                </a:r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gọi</a:t>
                </a:r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là</a:t>
                </a:r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vectơ</a:t>
                </a:r>
                <a:r>
                  <a:rPr lang="en-US" sz="2900" dirty="0">
                    <a:solidFill>
                      <a:srgbClr val="FF0000"/>
                    </a:solidFill>
                  </a:rPr>
                  <a:t>  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chỉ</a:t>
                </a:r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phương</a:t>
                </a:r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của</a:t>
                </a:r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đường</a:t>
                </a:r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  <a:r>
                  <a:rPr lang="en-US" sz="2900" dirty="0" err="1">
                    <a:solidFill>
                      <a:srgbClr val="FF0000"/>
                    </a:solidFill>
                  </a:rPr>
                  <a:t>thẳng</a:t>
                </a:r>
                <a:r>
                  <a:rPr lang="en-US" sz="2900" dirty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sz="29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sz="2900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8496617-108F-2E0A-ED5E-271CCC3B9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535" y="6157136"/>
                <a:ext cx="9207795" cy="538609"/>
              </a:xfrm>
              <a:prstGeom prst="rect">
                <a:avLst/>
              </a:prstGeom>
              <a:blipFill>
                <a:blip r:embed="rId6"/>
                <a:stretch>
                  <a:fillRect l="-1389" t="-10000" b="-31111"/>
                </a:stretch>
              </a:blipFill>
              <a:ln w="952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338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5" grpId="0" build="p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849BF1E-35D3-729A-F933-79072DFA84B0}"/>
              </a:ext>
            </a:extLst>
          </p:cNvPr>
          <p:cNvSpPr txBox="1"/>
          <p:nvPr/>
        </p:nvSpPr>
        <p:spPr>
          <a:xfrm>
            <a:off x="339965" y="267145"/>
            <a:ext cx="74537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</a:rPr>
              <a:t>a) </a:t>
            </a:r>
            <a:r>
              <a:rPr lang="en-US" sz="3000" b="1" u="sng" dirty="0" err="1">
                <a:solidFill>
                  <a:srgbClr val="0000FF"/>
                </a:solidFill>
              </a:rPr>
              <a:t>Vectơ</a:t>
            </a:r>
            <a:r>
              <a:rPr lang="en-US" sz="3000" b="1" u="sng" dirty="0">
                <a:solidFill>
                  <a:srgbClr val="0000FF"/>
                </a:solidFill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</a:rPr>
              <a:t>chỉ</a:t>
            </a:r>
            <a:r>
              <a:rPr lang="en-US" sz="3000" b="1" u="sng" dirty="0">
                <a:solidFill>
                  <a:srgbClr val="0000FF"/>
                </a:solidFill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</a:rPr>
              <a:t>phương</a:t>
            </a:r>
            <a:r>
              <a:rPr lang="en-US" sz="3000" b="1" u="sng" dirty="0">
                <a:solidFill>
                  <a:srgbClr val="0000FF"/>
                </a:solidFill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</a:rPr>
              <a:t>của</a:t>
            </a:r>
            <a:r>
              <a:rPr lang="en-US" sz="3000" b="1" u="sng" dirty="0">
                <a:solidFill>
                  <a:srgbClr val="0000FF"/>
                </a:solidFill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</a:rPr>
              <a:t>đường</a:t>
            </a:r>
            <a:r>
              <a:rPr lang="en-US" sz="3000" b="1" u="sng" dirty="0">
                <a:solidFill>
                  <a:srgbClr val="0000FF"/>
                </a:solidFill>
              </a:rPr>
              <a:t> </a:t>
            </a:r>
            <a:r>
              <a:rPr lang="en-US" sz="3000" b="1" u="sng" dirty="0" err="1">
                <a:solidFill>
                  <a:srgbClr val="0000FF"/>
                </a:solidFill>
              </a:rPr>
              <a:t>thẳng</a:t>
            </a:r>
            <a:r>
              <a:rPr lang="en-US" sz="3000" b="1" dirty="0">
                <a:solidFill>
                  <a:srgbClr val="0000FF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BAD19D1-2C5A-8037-A680-4D0FA70587B7}"/>
                  </a:ext>
                </a:extLst>
              </p:cNvPr>
              <p:cNvSpPr txBox="1"/>
              <p:nvPr/>
            </p:nvSpPr>
            <p:spPr>
              <a:xfrm>
                <a:off x="378324" y="4343172"/>
                <a:ext cx="11486673" cy="24494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900" dirty="0"/>
                  <a:t>+ </a:t>
                </a:r>
                <a:r>
                  <a:rPr lang="en-US" sz="2900" dirty="0" err="1"/>
                  <a:t>Nếu</a:t>
                </a:r>
                <a:r>
                  <a:rPr lang="en-US" sz="29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900" dirty="0"/>
                  <a:t> </a:t>
                </a:r>
                <a:r>
                  <a:rPr lang="en-US" sz="2900" dirty="0" err="1"/>
                  <a:t>là</a:t>
                </a:r>
                <a:r>
                  <a:rPr lang="en-US" sz="2900" dirty="0"/>
                  <a:t> </a:t>
                </a:r>
                <a:r>
                  <a:rPr lang="en-US" sz="2900" dirty="0" err="1"/>
                  <a:t>m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ectơ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hỉ</a:t>
                </a:r>
                <a:r>
                  <a:rPr lang="en-US" sz="2900" dirty="0"/>
                  <a:t> </a:t>
                </a:r>
                <a:r>
                  <a:rPr lang="en-US" sz="2900" dirty="0" err="1"/>
                  <a:t>phươ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ủa</a:t>
                </a:r>
                <a:r>
                  <a:rPr lang="en-US" sz="2900" dirty="0"/>
                  <a:t> </a:t>
                </a:r>
                <a14:m>
                  <m:oMath xmlns:m="http://schemas.openxmlformats.org/officeDocument/2006/math">
                    <m:r>
                      <a:rPr lang="en-US" sz="29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900" dirty="0"/>
                  <a:t> </a:t>
                </a:r>
                <a:r>
                  <a:rPr lang="en-US" sz="2900" dirty="0" err="1"/>
                  <a:t>thì</a:t>
                </a:r>
                <a:r>
                  <a:rPr lang="en-US" sz="2900" dirty="0"/>
                  <a:t> </a:t>
                </a:r>
                <a:r>
                  <a:rPr lang="en-US" sz="2900" b="1" i="1" dirty="0"/>
                  <a:t>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900" b="1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9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9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9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9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900" i="1" dirty="0"/>
                  <a:t> </a:t>
                </a:r>
                <a:r>
                  <a:rPr lang="en-US" sz="2900" dirty="0" err="1"/>
                  <a:t>cũ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là</a:t>
                </a:r>
                <a:r>
                  <a:rPr lang="en-US" sz="2900" dirty="0"/>
                  <a:t> </a:t>
                </a:r>
                <a:r>
                  <a:rPr lang="en-US" sz="2900" dirty="0" err="1"/>
                  <a:t>m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ectơ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hỉ</a:t>
                </a:r>
                <a:r>
                  <a:rPr lang="en-US" sz="2900" dirty="0"/>
                  <a:t> </a:t>
                </a:r>
                <a:r>
                  <a:rPr lang="en-US" sz="2900" dirty="0" err="1"/>
                  <a:t>phươ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ủa</a:t>
                </a:r>
                <a:r>
                  <a:rPr lang="en-US" sz="2900" dirty="0"/>
                  <a:t> </a:t>
                </a:r>
                <a14:m>
                  <m:oMath xmlns:m="http://schemas.openxmlformats.org/officeDocument/2006/math">
                    <m:r>
                      <a:rPr lang="en-US" sz="29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900" dirty="0"/>
                  <a:t>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900" dirty="0"/>
                  <a:t>+ </a:t>
                </a:r>
                <a:r>
                  <a:rPr lang="en-US" sz="2900" dirty="0" err="1"/>
                  <a:t>M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ườ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hẳ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hoàn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oàn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ượ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xá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ịnh</a:t>
                </a:r>
                <a:r>
                  <a:rPr lang="en-US" sz="2900" dirty="0"/>
                  <a:t> </a:t>
                </a:r>
                <a:r>
                  <a:rPr lang="en-US" sz="2900" dirty="0" err="1"/>
                  <a:t>kh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biế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m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iểm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à</a:t>
                </a:r>
                <a:r>
                  <a:rPr lang="en-US" sz="2900" dirty="0"/>
                  <a:t> </a:t>
                </a:r>
                <a:r>
                  <a:rPr lang="en-US" sz="2900" dirty="0" err="1"/>
                  <a:t>m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ectơ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hỉ</a:t>
                </a:r>
                <a:r>
                  <a:rPr lang="en-US" sz="2900" dirty="0"/>
                  <a:t> </a:t>
                </a:r>
                <a:r>
                  <a:rPr lang="en-US" sz="2900" dirty="0" err="1"/>
                  <a:t>phươ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ủa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ườ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hẳ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ó</a:t>
                </a:r>
                <a:r>
                  <a:rPr lang="en-US" sz="2900" dirty="0"/>
                  <a:t>.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BAD19D1-2C5A-8037-A680-4D0FA70587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24" y="4343172"/>
                <a:ext cx="11486673" cy="2449453"/>
              </a:xfrm>
              <a:prstGeom prst="rect">
                <a:avLst/>
              </a:prstGeom>
              <a:blipFill>
                <a:blip r:embed="rId2"/>
                <a:stretch>
                  <a:fillRect l="-1115" r="-1168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B80316F-7BD5-E551-254C-60E36BCB206B}"/>
              </a:ext>
            </a:extLst>
          </p:cNvPr>
          <p:cNvSpPr txBox="1"/>
          <p:nvPr/>
        </p:nvSpPr>
        <p:spPr>
          <a:xfrm>
            <a:off x="327003" y="3874570"/>
            <a:ext cx="1738262" cy="553998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solidFill>
                  <a:schemeClr val="bg1"/>
                </a:solidFill>
              </a:rPr>
              <a:t>Nhận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xét</a:t>
            </a:r>
            <a:endParaRPr lang="en-US" sz="3000" b="1" dirty="0">
              <a:solidFill>
                <a:schemeClr val="bg1"/>
              </a:solidFill>
            </a:endParaRPr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386561D9-D9F5-632F-09FE-E16B21D4C5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78324" y="1733104"/>
            <a:ext cx="11466346" cy="199871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0997E89-A304-5578-E004-4D505A108D47}"/>
              </a:ext>
            </a:extLst>
          </p:cNvPr>
          <p:cNvSpPr txBox="1"/>
          <p:nvPr/>
        </p:nvSpPr>
        <p:spPr>
          <a:xfrm>
            <a:off x="493401" y="1039670"/>
            <a:ext cx="1738262" cy="553998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solidFill>
                  <a:schemeClr val="bg1"/>
                </a:solidFill>
              </a:rPr>
              <a:t>Kết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luận</a:t>
            </a:r>
            <a:endParaRPr lang="en-US" sz="30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2F9A688-9092-DF44-E8D7-8F139D1FF1AE}"/>
                  </a:ext>
                </a:extLst>
              </p:cNvPr>
              <p:cNvSpPr txBox="1"/>
              <p:nvPr/>
            </p:nvSpPr>
            <p:spPr>
              <a:xfrm>
                <a:off x="1481136" y="2036994"/>
                <a:ext cx="9459766" cy="1262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900" dirty="0"/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900" dirty="0"/>
                  <a:t> </a:t>
                </a:r>
                <a:r>
                  <a:rPr lang="en-US" sz="2900" dirty="0" err="1"/>
                  <a:t>đượ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gọ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là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ectơ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hỉ</a:t>
                </a:r>
                <a:r>
                  <a:rPr lang="en-US" sz="2900" dirty="0"/>
                  <a:t> </a:t>
                </a:r>
                <a:r>
                  <a:rPr lang="en-US" sz="2900" dirty="0" err="1"/>
                  <a:t>phươ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ủa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ườ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hẳng</a:t>
                </a:r>
                <a:r>
                  <a:rPr lang="en-US" sz="2900" dirty="0"/>
                  <a:t> </a:t>
                </a:r>
                <a14:m>
                  <m:oMath xmlns:m="http://schemas.openxmlformats.org/officeDocument/2006/math">
                    <m:r>
                      <a:rPr lang="en-US" sz="29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900" dirty="0"/>
                  <a:t> </a:t>
                </a:r>
                <a:r>
                  <a:rPr lang="en-US" sz="2900" dirty="0" err="1"/>
                  <a:t>nếu</a:t>
                </a:r>
                <a:r>
                  <a:rPr lang="en-US" sz="29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9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900" dirty="0"/>
                  <a:t> </a:t>
                </a:r>
                <a:r>
                  <a:rPr lang="en-US" sz="2900" dirty="0" err="1"/>
                  <a:t>và</a:t>
                </a:r>
                <a:r>
                  <a:rPr lang="en-US" sz="2900" dirty="0"/>
                  <a:t> </a:t>
                </a:r>
                <a:r>
                  <a:rPr lang="en-US" sz="2900" dirty="0" err="1"/>
                  <a:t>giá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ủa</a:t>
                </a:r>
                <a:r>
                  <a:rPr lang="en-US" sz="29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900" dirty="0"/>
                  <a:t> song </a:t>
                </a:r>
                <a:r>
                  <a:rPr lang="en-US" sz="2900" dirty="0" err="1"/>
                  <a:t>so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hoặ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rù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ới</a:t>
                </a:r>
                <a:r>
                  <a:rPr lang="en-US" sz="2900" dirty="0"/>
                  <a:t> </a:t>
                </a:r>
                <a14:m>
                  <m:oMath xmlns:m="http://schemas.openxmlformats.org/officeDocument/2006/math">
                    <m:r>
                      <a:rPr lang="en-US" sz="29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900" dirty="0"/>
                  <a:t>.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2F9A688-9092-DF44-E8D7-8F139D1FF1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136" y="2036994"/>
                <a:ext cx="9459766" cy="1262333"/>
              </a:xfrm>
              <a:prstGeom prst="rect">
                <a:avLst/>
              </a:prstGeom>
              <a:blipFill>
                <a:blip r:embed="rId5"/>
                <a:stretch>
                  <a:fillRect l="-1418" b="-13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20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7" grpId="0" animBg="1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691178-7DAD-6932-2597-A82B8D547DF9}"/>
                  </a:ext>
                </a:extLst>
              </p:cNvPr>
              <p:cNvSpPr txBox="1"/>
              <p:nvPr/>
            </p:nvSpPr>
            <p:spPr>
              <a:xfrm>
                <a:off x="148855" y="223284"/>
                <a:ext cx="7910624" cy="41065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 fontAlgn="base">
                  <a:lnSpc>
                    <a:spcPct val="130000"/>
                  </a:lnSpc>
                </a:pPr>
                <a:r>
                  <a:rPr lang="en-US" sz="2800" b="1" u="sng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Đ2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>
                    <a:solidFill>
                      <a:srgbClr val="0000FF"/>
                    </a:solidFill>
                  </a:rPr>
                  <a:t>Trong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mặt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phẳ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,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o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</a:t>
                </a:r>
                <a:r>
                  <a:rPr lang="en-US" sz="2800" dirty="0">
                    <a:solidFill>
                      <a:srgbClr val="0000FF"/>
                    </a:solidFill>
                  </a:rPr>
                  <a:t> qua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ỉ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.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Xét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nằ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rên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br>
                  <a:rPr lang="en-US" sz="2800" dirty="0">
                    <a:solidFill>
                      <a:srgbClr val="0000FF"/>
                    </a:solidFill>
                  </a:rPr>
                </a:br>
                <a:r>
                  <a:rPr lang="en-US" sz="2800" dirty="0">
                    <a:solidFill>
                      <a:srgbClr val="0000FF"/>
                    </a:solidFill>
                  </a:rPr>
                  <a:t>a)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Nhận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xét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ề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hai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  <a:br>
                  <a:rPr lang="en-US" sz="2800" dirty="0">
                    <a:solidFill>
                      <a:srgbClr val="0000FF"/>
                    </a:solidFill>
                  </a:rPr>
                </a:br>
                <a:r>
                  <a:rPr lang="en-US" sz="2800" dirty="0">
                    <a:solidFill>
                      <a:srgbClr val="0000FF"/>
                    </a:solidFill>
                  </a:rPr>
                  <a:t>b)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ứ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minh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số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hực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sao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o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  <a:br>
                  <a:rPr lang="en-US" sz="2800" dirty="0">
                    <a:solidFill>
                      <a:srgbClr val="0000FF"/>
                    </a:solidFill>
                  </a:rPr>
                </a:br>
                <a:r>
                  <a:rPr lang="en-US" sz="2800" dirty="0">
                    <a:solidFill>
                      <a:srgbClr val="0000FF"/>
                    </a:solidFill>
                  </a:rPr>
                  <a:t>c)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Biểu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diễn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qua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ỉ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691178-7DAD-6932-2597-A82B8D547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55" y="223284"/>
                <a:ext cx="7910624" cy="4106573"/>
              </a:xfrm>
              <a:prstGeom prst="rect">
                <a:avLst/>
              </a:prstGeom>
              <a:blipFill>
                <a:blip r:embed="rId2"/>
                <a:stretch>
                  <a:fillRect l="-1541" r="-1541" b="-3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7F04C2E3-BA7D-E91E-5BC3-EBEAFC1A9E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59479" y="223284"/>
            <a:ext cx="3911760" cy="39461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A87973-B5E1-2041-3F96-AD98E6E726A8}"/>
                  </a:ext>
                </a:extLst>
              </p:cNvPr>
              <p:cNvSpPr txBox="1"/>
              <p:nvPr/>
            </p:nvSpPr>
            <p:spPr>
              <a:xfrm>
                <a:off x="475843" y="4329857"/>
                <a:ext cx="11289438" cy="1972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i="1" u="sng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 </a:t>
                </a:r>
              </a:p>
              <a:p>
                <a:r>
                  <a:rPr lang="en-US" sz="2800" i="1" dirty="0">
                    <a:solidFill>
                      <a:srgbClr val="002060"/>
                    </a:solidFill>
                  </a:rPr>
                  <a:t>a) Hai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vectơ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rgbClr val="002060"/>
                    </a:solidFill>
                  </a:rPr>
                  <a:t>  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rgbClr val="002060"/>
                    </a:solidFill>
                  </a:rPr>
                  <a:t>  cùng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phương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nhau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.</a:t>
                </a:r>
              </a:p>
              <a:p>
                <a:r>
                  <a:rPr lang="en-US" sz="2800" i="1" dirty="0">
                    <a:solidFill>
                      <a:srgbClr val="002060"/>
                    </a:solidFill>
                  </a:rPr>
                  <a:t>b)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Xét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điểm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M(x; y)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800" i="1" dirty="0">
                    <a:solidFill>
                      <a:srgbClr val="002060"/>
                    </a:solidFill>
                  </a:rPr>
                  <a:t>.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Vì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cùng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phương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nên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có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số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thực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t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sao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</a:rPr>
                  <a:t>cho</a:t>
                </a:r>
                <a:r>
                  <a:rPr lang="en-US" sz="2800" i="1" dirty="0">
                    <a:solidFill>
                      <a:srgbClr val="002060"/>
                    </a:solidFill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2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rgbClr val="00206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A87973-B5E1-2041-3F96-AD98E6E72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43" y="4329857"/>
                <a:ext cx="11289438" cy="1972656"/>
              </a:xfrm>
              <a:prstGeom prst="rect">
                <a:avLst/>
              </a:prstGeom>
              <a:blipFill>
                <a:blip r:embed="rId5"/>
                <a:stretch>
                  <a:fillRect l="-1080" t="-3086" b="-7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206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691178-7DAD-6932-2597-A82B8D547DF9}"/>
                  </a:ext>
                </a:extLst>
              </p:cNvPr>
              <p:cNvSpPr txBox="1"/>
              <p:nvPr/>
            </p:nvSpPr>
            <p:spPr>
              <a:xfrm>
                <a:off x="148855" y="223284"/>
                <a:ext cx="7910624" cy="41065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 fontAlgn="base">
                  <a:lnSpc>
                    <a:spcPct val="130000"/>
                  </a:lnSpc>
                </a:pPr>
                <a:r>
                  <a:rPr lang="en-US" sz="2800" b="1" u="sng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Đ2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>
                    <a:solidFill>
                      <a:srgbClr val="0000FF"/>
                    </a:solidFill>
                  </a:rPr>
                  <a:t>Trong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mặt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phẳ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,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o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</a:t>
                </a:r>
                <a:r>
                  <a:rPr lang="en-US" sz="2800" dirty="0">
                    <a:solidFill>
                      <a:srgbClr val="0000FF"/>
                    </a:solidFill>
                  </a:rPr>
                  <a:t> qua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ỉ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.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Xét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nằ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rên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br>
                  <a:rPr lang="en-US" sz="2800" dirty="0">
                    <a:solidFill>
                      <a:srgbClr val="0000FF"/>
                    </a:solidFill>
                  </a:rPr>
                </a:br>
                <a:r>
                  <a:rPr lang="en-US" sz="2800" dirty="0">
                    <a:solidFill>
                      <a:srgbClr val="0000FF"/>
                    </a:solidFill>
                  </a:rPr>
                  <a:t>a)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Nhận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xét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ề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hai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  <a:br>
                  <a:rPr lang="en-US" sz="2800" dirty="0">
                    <a:solidFill>
                      <a:srgbClr val="0000FF"/>
                    </a:solidFill>
                  </a:rPr>
                </a:br>
                <a:r>
                  <a:rPr lang="en-US" sz="2800" dirty="0">
                    <a:solidFill>
                      <a:srgbClr val="0000FF"/>
                    </a:solidFill>
                  </a:rPr>
                  <a:t>b)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ứ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minh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số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hực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sao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o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  <a:br>
                  <a:rPr lang="en-US" sz="2800" dirty="0">
                    <a:solidFill>
                      <a:srgbClr val="0000FF"/>
                    </a:solidFill>
                  </a:rPr>
                </a:br>
                <a:r>
                  <a:rPr lang="en-US" sz="2800" dirty="0">
                    <a:solidFill>
                      <a:srgbClr val="0000FF"/>
                    </a:solidFill>
                  </a:rPr>
                  <a:t>c)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Biểu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diễn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qua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to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chỉ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691178-7DAD-6932-2597-A82B8D547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55" y="223284"/>
                <a:ext cx="7910624" cy="4106573"/>
              </a:xfrm>
              <a:prstGeom prst="rect">
                <a:avLst/>
              </a:prstGeom>
              <a:blipFill>
                <a:blip r:embed="rId2"/>
                <a:stretch>
                  <a:fillRect l="-1541" r="-1541" b="-3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7F04C2E3-BA7D-E91E-5BC3-EBEAFC1A9E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59479" y="223284"/>
            <a:ext cx="3911760" cy="39461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0AE2E6-8BBC-4A5D-13B8-2830B583354F}"/>
                  </a:ext>
                </a:extLst>
              </p:cNvPr>
              <p:cNvSpPr txBox="1"/>
              <p:nvPr/>
            </p:nvSpPr>
            <p:spPr>
              <a:xfrm>
                <a:off x="0" y="4329857"/>
                <a:ext cx="12192000" cy="2401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700" i="1" dirty="0">
                    <a:solidFill>
                      <a:srgbClr val="002060"/>
                    </a:solidFill>
                  </a:rPr>
                  <a:t>c) 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7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7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700" i="1" dirty="0">
                    <a:solidFill>
                      <a:srgbClr val="002060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7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7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7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nên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acc>
                        <m:accPr>
                          <m:chr m:val="⃗"/>
                          <m:ctrlP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7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7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7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𝑎𝑡</m:t>
                              </m:r>
                            </m:e>
                            <m:e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7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7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7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𝑏𝑡</m:t>
                              </m:r>
                            </m:e>
                          </m:eqArr>
                        </m:e>
                      </m:d>
                      <m:r>
                        <a:rPr lang="en-US" sz="27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7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7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𝒂𝒕</m:t>
                              </m:r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7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7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𝒕</m:t>
                              </m:r>
                              <m:r>
                                <a:rPr lang="en-US" sz="27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  <m:r>
                            <a:rPr lang="en-US" sz="27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7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27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700" b="1" i="1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700" i="1" dirty="0" err="1">
                    <a:solidFill>
                      <a:srgbClr val="002060"/>
                    </a:solidFill>
                  </a:rPr>
                  <a:t>Ngược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lại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,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nếu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điểm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M (x; y)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trong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mặt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phẳng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toạ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độ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thoả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mãn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hệ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(I) </a:t>
                </a:r>
                <a:r>
                  <a:rPr lang="en-US" sz="2700" i="1" dirty="0" err="1">
                    <a:solidFill>
                      <a:srgbClr val="002060"/>
                    </a:solidFill>
                  </a:rPr>
                  <a:t>thì</a:t>
                </a:r>
                <a:r>
                  <a:rPr lang="en-US" sz="2700" i="1" dirty="0">
                    <a:solidFill>
                      <a:srgbClr val="002060"/>
                    </a:solidFill>
                  </a:rPr>
                  <a:t> M(x; y) </a:t>
                </a:r>
                <a14:m>
                  <m:oMath xmlns:m="http://schemas.openxmlformats.org/officeDocument/2006/math">
                    <m:r>
                      <a:rPr lang="en-US" sz="27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∈∆</m:t>
                    </m:r>
                  </m:oMath>
                </a14:m>
                <a:r>
                  <a:rPr lang="en-US" sz="2700" i="1" dirty="0">
                    <a:solidFill>
                      <a:srgbClr val="002060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0AE2E6-8BBC-4A5D-13B8-2830B5833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29857"/>
                <a:ext cx="12192000" cy="2401748"/>
              </a:xfrm>
              <a:prstGeom prst="rect">
                <a:avLst/>
              </a:prstGeom>
              <a:blipFill>
                <a:blip r:embed="rId5"/>
                <a:stretch>
                  <a:fillRect l="-950" r="-800" b="-6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827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BCF0DF-688B-3F54-B519-C2D7938C9B2C}"/>
              </a:ext>
            </a:extLst>
          </p:cNvPr>
          <p:cNvSpPr txBox="1"/>
          <p:nvPr/>
        </p:nvSpPr>
        <p:spPr>
          <a:xfrm>
            <a:off x="386026" y="42571"/>
            <a:ext cx="840709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b="1" dirty="0">
                <a:solidFill>
                  <a:srgbClr val="0000FF"/>
                </a:solidFill>
              </a:rPr>
              <a:t>b) </a:t>
            </a:r>
            <a:r>
              <a:rPr kumimoji="0" lang="nl-NL" sz="2900" b="1" i="0" u="sng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Phương trình tham số của đường thẳng</a:t>
            </a:r>
            <a:r>
              <a:rPr kumimoji="0" lang="nl-NL" sz="29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:</a:t>
            </a:r>
            <a:r>
              <a:rPr lang="en-US" sz="2900" b="1" dirty="0">
                <a:solidFill>
                  <a:srgbClr val="0000FF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EA3F49-B35C-E2D4-179A-F50F44D4E656}"/>
                  </a:ext>
                </a:extLst>
              </p:cNvPr>
              <p:cNvSpPr txBox="1"/>
              <p:nvPr/>
            </p:nvSpPr>
            <p:spPr>
              <a:xfrm>
                <a:off x="376969" y="581180"/>
                <a:ext cx="11438062" cy="25878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000" dirty="0">
                    <a:solidFill>
                      <a:srgbClr val="0000FF"/>
                    </a:solidFill>
                  </a:rPr>
                  <a:t>Hệ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3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𝑡</m:t>
                            </m:r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3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𝑡</m:t>
                            </m:r>
                            <m:r>
                              <a:rPr lang="en-US" sz="3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(a</a:t>
                </a:r>
                <a:r>
                  <a:rPr lang="en-US" sz="3000" i="1" baseline="30000" dirty="0">
                    <a:solidFill>
                      <a:srgbClr val="0000FF"/>
                    </a:solidFill>
                  </a:rPr>
                  <a:t>2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 + b</a:t>
                </a:r>
                <a:r>
                  <a:rPr lang="en-US" sz="3000" i="1" baseline="30000" dirty="0">
                    <a:solidFill>
                      <a:srgbClr val="0000FF"/>
                    </a:solidFill>
                  </a:rPr>
                  <a:t>2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 &gt; 0 </a:t>
                </a:r>
                <a:r>
                  <a:rPr lang="en-US" sz="3000" i="1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 t </a:t>
                </a:r>
                <a:r>
                  <a:rPr lang="en-US" sz="3000" i="1" dirty="0" err="1">
                    <a:solidFill>
                      <a:srgbClr val="0000FF"/>
                    </a:solidFill>
                  </a:rPr>
                  <a:t>là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i="1" dirty="0" err="1">
                    <a:solidFill>
                      <a:srgbClr val="0000FF"/>
                    </a:solidFill>
                  </a:rPr>
                  <a:t>tham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i="1" dirty="0" err="1">
                    <a:solidFill>
                      <a:srgbClr val="0000FF"/>
                    </a:solidFill>
                  </a:rPr>
                  <a:t>số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)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được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gọi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là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b="1" i="1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3000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b="1" i="1" dirty="0" err="1">
                    <a:solidFill>
                      <a:srgbClr val="0000FF"/>
                    </a:solidFill>
                  </a:rPr>
                  <a:t>trình</a:t>
                </a:r>
                <a:r>
                  <a:rPr lang="en-US" sz="3000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b="1" i="1" dirty="0" err="1">
                    <a:solidFill>
                      <a:srgbClr val="0000FF"/>
                    </a:solidFill>
                  </a:rPr>
                  <a:t>tham</a:t>
                </a:r>
                <a:r>
                  <a:rPr lang="en-US" sz="3000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b="1" i="1" dirty="0" err="1">
                    <a:solidFill>
                      <a:srgbClr val="0000FF"/>
                    </a:solidFill>
                  </a:rPr>
                  <a:t>số</a:t>
                </a:r>
                <a:r>
                  <a:rPr lang="en-US" sz="30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đi</a:t>
                </a:r>
                <a:r>
                  <a:rPr lang="en-US" sz="3000" dirty="0">
                    <a:solidFill>
                      <a:srgbClr val="0000FF"/>
                    </a:solidFill>
                  </a:rPr>
                  <a:t> qua 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M</a:t>
                </a:r>
                <a:r>
                  <a:rPr lang="en-US" sz="3000" i="1" baseline="-25000" dirty="0">
                    <a:solidFill>
                      <a:srgbClr val="0000FF"/>
                    </a:solidFill>
                  </a:rPr>
                  <a:t>0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(x</a:t>
                </a:r>
                <a:r>
                  <a:rPr lang="en-US" sz="3000" i="1" baseline="-25000" dirty="0">
                    <a:solidFill>
                      <a:srgbClr val="0000FF"/>
                    </a:solidFill>
                  </a:rPr>
                  <a:t>0 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; y</a:t>
                </a:r>
                <a:r>
                  <a:rPr lang="en-US" sz="3000" i="1" baseline="-25000" dirty="0">
                    <a:solidFill>
                      <a:srgbClr val="0000FF"/>
                    </a:solidFill>
                  </a:rPr>
                  <a:t>0</a:t>
                </a:r>
                <a:r>
                  <a:rPr lang="en-US" sz="3000" i="1" dirty="0">
                    <a:solidFill>
                      <a:srgbClr val="0000FF"/>
                    </a:solidFill>
                  </a:rPr>
                  <a:t>)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nhận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3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làm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chỉ</a:t>
                </a:r>
                <a:r>
                  <a:rPr lang="en-US" sz="3000" dirty="0">
                    <a:solidFill>
                      <a:srgbClr val="0000FF"/>
                    </a:solidFill>
                  </a:rPr>
                  <a:t> </a:t>
                </a:r>
                <a:r>
                  <a:rPr lang="en-US" sz="3000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3000" dirty="0">
                    <a:solidFill>
                      <a:srgbClr val="0000FF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EA3F49-B35C-E2D4-179A-F50F44D4E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969" y="581180"/>
                <a:ext cx="11438062" cy="2587888"/>
              </a:xfrm>
              <a:prstGeom prst="rect">
                <a:avLst/>
              </a:prstGeom>
              <a:blipFill>
                <a:blip r:embed="rId2"/>
                <a:stretch>
                  <a:fillRect l="-1170" r="-1063" b="-558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E2CBA25-FED3-BD36-7847-49233D3578C3}"/>
                  </a:ext>
                </a:extLst>
              </p:cNvPr>
              <p:cNvSpPr txBox="1"/>
              <p:nvPr/>
            </p:nvSpPr>
            <p:spPr>
              <a:xfrm>
                <a:off x="168349" y="3707677"/>
                <a:ext cx="11855301" cy="29853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600" dirty="0">
                    <a:solidFill>
                      <a:srgbClr val="0000FF"/>
                    </a:solidFill>
                  </a:rPr>
                  <a:t>Cho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có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rình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am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số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là</a:t>
                </a:r>
                <a:r>
                  <a:rPr lang="en-US" sz="2600" dirty="0">
                    <a:solidFill>
                      <a:srgbClr val="0000FF"/>
                    </a:solidFill>
                  </a:rPr>
                  <a:t>: </a:t>
                </a: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𝑡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𝑡</m:t>
                            </m:r>
                            <m:r>
                              <a:rPr lang="en-US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i="1" dirty="0">
                    <a:solidFill>
                      <a:srgbClr val="0000FF"/>
                    </a:solidFill>
                  </a:rPr>
                  <a:t>(a</a:t>
                </a:r>
                <a:r>
                  <a:rPr lang="en-US" sz="2600" i="1" baseline="30000" dirty="0">
                    <a:solidFill>
                      <a:srgbClr val="0000FF"/>
                    </a:solidFill>
                  </a:rPr>
                  <a:t>2</a:t>
                </a:r>
                <a:r>
                  <a:rPr lang="en-US" sz="2600" i="1" dirty="0">
                    <a:solidFill>
                      <a:srgbClr val="0000FF"/>
                    </a:solidFill>
                  </a:rPr>
                  <a:t> + b</a:t>
                </a:r>
                <a:r>
                  <a:rPr lang="en-US" sz="2600" i="1" baseline="30000" dirty="0">
                    <a:solidFill>
                      <a:srgbClr val="0000FF"/>
                    </a:solidFill>
                  </a:rPr>
                  <a:t>2</a:t>
                </a:r>
                <a:r>
                  <a:rPr lang="en-US" sz="2600" i="1" dirty="0">
                    <a:solidFill>
                      <a:srgbClr val="0000FF"/>
                    </a:solidFill>
                  </a:rPr>
                  <a:t> &gt; 0 </a:t>
                </a:r>
                <a:r>
                  <a:rPr lang="en-US" sz="2600" i="1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2600" i="1" dirty="0">
                    <a:solidFill>
                      <a:srgbClr val="0000FF"/>
                    </a:solidFill>
                  </a:rPr>
                  <a:t> t </a:t>
                </a:r>
                <a:r>
                  <a:rPr lang="en-US" sz="2600" i="1" dirty="0" err="1">
                    <a:solidFill>
                      <a:srgbClr val="0000FF"/>
                    </a:solidFill>
                  </a:rPr>
                  <a:t>là</a:t>
                </a:r>
                <a:r>
                  <a:rPr lang="en-US" sz="2600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i="1" dirty="0" err="1">
                    <a:solidFill>
                      <a:srgbClr val="0000FF"/>
                    </a:solidFill>
                  </a:rPr>
                  <a:t>tham</a:t>
                </a:r>
                <a:r>
                  <a:rPr lang="en-US" sz="2600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i="1" dirty="0" err="1">
                    <a:solidFill>
                      <a:srgbClr val="0000FF"/>
                    </a:solidFill>
                  </a:rPr>
                  <a:t>số</a:t>
                </a:r>
                <a:r>
                  <a:rPr lang="en-US" sz="2600" i="1" dirty="0">
                    <a:solidFill>
                      <a:srgbClr val="0000FF"/>
                    </a:solidFill>
                  </a:rPr>
                  <a:t>)</a:t>
                </a:r>
                <a:endParaRPr lang="en-US" sz="2600" dirty="0">
                  <a:solidFill>
                    <a:srgbClr val="0000FF"/>
                  </a:solidFill>
                </a:endParaRPr>
              </a:p>
              <a:p>
                <a:pPr algn="just"/>
                <a:r>
                  <a:rPr lang="en-US" sz="2600" dirty="0">
                    <a:solidFill>
                      <a:srgbClr val="0000FF"/>
                    </a:solidFill>
                  </a:rPr>
                  <a:t>+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Với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mỗi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giá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rị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cụ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ể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600" dirty="0">
                    <a:solidFill>
                      <a:srgbClr val="0000FF"/>
                    </a:solidFill>
                  </a:rPr>
                  <a:t> t, ta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xác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ịnh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ược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một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rên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.</a:t>
                </a:r>
              </a:p>
              <a:p>
                <a:pPr algn="just"/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Ngược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lại</a:t>
                </a:r>
                <a:r>
                  <a:rPr lang="en-US" sz="2600" dirty="0">
                    <a:solidFill>
                      <a:srgbClr val="0000FF"/>
                    </a:solidFill>
                  </a:rPr>
                  <a:t>,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với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mỗi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iểm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rên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ườ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ẳ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, ta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xác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ịnh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được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một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giá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rị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cụ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thể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600" dirty="0">
                    <a:solidFill>
                      <a:srgbClr val="0000FF"/>
                    </a:solidFill>
                  </a:rPr>
                  <a:t> t. </a:t>
                </a:r>
              </a:p>
              <a:p>
                <a:pPr algn="just"/>
                <a:r>
                  <a:rPr lang="en-US" sz="2600" dirty="0">
                    <a:solidFill>
                      <a:srgbClr val="0000FF"/>
                    </a:solidFill>
                  </a:rPr>
                  <a:t>+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là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một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vectơ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chỉ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phương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∆.</m:t>
                    </m:r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E2CBA25-FED3-BD36-7847-49233D357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49" y="3707677"/>
                <a:ext cx="11855301" cy="2985369"/>
              </a:xfrm>
              <a:prstGeom prst="rect">
                <a:avLst/>
              </a:prstGeom>
              <a:blipFill>
                <a:blip r:embed="rId3"/>
                <a:stretch>
                  <a:fillRect l="-926" t="-1837" r="-977"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23A4084-44D0-71C3-D637-B99AAA207735}"/>
              </a:ext>
            </a:extLst>
          </p:cNvPr>
          <p:cNvSpPr txBox="1"/>
          <p:nvPr/>
        </p:nvSpPr>
        <p:spPr>
          <a:xfrm>
            <a:off x="376969" y="3243499"/>
            <a:ext cx="198828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u="sng" dirty="0">
                <a:solidFill>
                  <a:srgbClr val="FF0000"/>
                </a:solidFill>
              </a:rPr>
              <a:t>NHẬN XÉT</a:t>
            </a:r>
          </a:p>
        </p:txBody>
      </p:sp>
    </p:spTree>
    <p:extLst>
      <p:ext uri="{BB962C8B-B14F-4D97-AF65-F5344CB8AC3E}">
        <p14:creationId xmlns:p14="http://schemas.microsoft.com/office/powerpoint/2010/main" val="269198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505DD27-09BB-5867-6B86-57735AC6D35F}"/>
              </a:ext>
            </a:extLst>
          </p:cNvPr>
          <p:cNvSpPr txBox="1"/>
          <p:nvPr/>
        </p:nvSpPr>
        <p:spPr>
          <a:xfrm>
            <a:off x="2966484" y="153081"/>
            <a:ext cx="7166344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u="sng" dirty="0">
                <a:solidFill>
                  <a:srgbClr val="FF0000"/>
                </a:solidFill>
              </a:rPr>
              <a:t>BÀI TẬP TRẮC NGHIỆM 4 PHƯƠNG Á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5211742-E2E4-A389-BF11-BD0AFC482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69" y="1175594"/>
            <a:ext cx="1151506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1. 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600" dirty="0" err="1">
                <a:solidFill>
                  <a:srgbClr val="0000FF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FF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ình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FF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mbria Math" panose="0204050305040603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BCD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Vectơ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mbria Math" panose="0204050305040603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vectơ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pic>
        <p:nvPicPr>
          <p:cNvPr id="1025" name="Picture 1">
            <a:extLst>
              <a:ext uri="{FF2B5EF4-FFF2-40B4-BE49-F238E27FC236}">
                <a16:creationId xmlns:a16="http://schemas.microsoft.com/office/drawing/2014/main" id="{A0E21E40-C9D4-090A-ADC9-50A486425C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079" y="1571013"/>
            <a:ext cx="3811182" cy="1954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94EED897-3202-C144-EFB7-05DAB39F9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381" y="3440822"/>
                <a:ext cx="11004698" cy="543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79388" algn="l"/>
                    <a:tab pos="3419475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79388" algn="l"/>
                    <a:tab pos="3419475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79388" algn="l"/>
                    <a:tab pos="3419475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79388" algn="l"/>
                    <a:tab pos="3419475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79388" algn="l"/>
                    <a:tab pos="3419475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79388" algn="l"/>
                    <a:tab pos="3419475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79388" algn="l"/>
                    <a:tab pos="3419475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79388" algn="l"/>
                    <a:tab pos="3419475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79388" algn="l"/>
                    <a:tab pos="3419475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/>
                <a:r>
                  <a:rPr kumimoji="0" lang="en-US" altLang="en-US" sz="26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altLang="en-US" sz="2600" b="1" i="0" u="none" strike="noStrike" cap="none" normalizeH="0" baseline="0" dirty="0" bmk="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altLang="en-US" sz="2600" b="0" i="0" u="none" strike="noStrike" cap="none" normalizeH="0" baseline="0" dirty="0" bmk="c1b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kumimoji="0" lang="en-US" altLang="en-US" sz="2600" b="1" i="0" strike="noStrike" cap="none" normalizeH="0" baseline="0" dirty="0" bmk="c1b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                    B.</a:t>
                </a:r>
                <a:r>
                  <a:rPr kumimoji="0" lang="en-US" altLang="en-US" sz="2600" b="0" i="0" strike="noStrike" cap="none" normalizeH="0" baseline="0" dirty="0" bmk="c1c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kumimoji="0" lang="en-US" altLang="en-US" sz="2600" b="1" i="0" u="none" strike="noStrike" cap="none" normalizeH="0" baseline="0" dirty="0" bmk="c1c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C.</a:t>
                </a:r>
                <a:r>
                  <a:rPr kumimoji="0" lang="en-US" altLang="en-US" sz="2600" b="0" i="0" u="none" strike="noStrike" cap="none" normalizeH="0" baseline="0" dirty="0" bmk="c1d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kumimoji="0" lang="en-US" altLang="en-US" sz="2600" b="1" i="0" u="none" strike="noStrike" cap="none" normalizeH="0" baseline="0" dirty="0" bmk="c1d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           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kumimoji="0" lang="en-US" altLang="en-US" sz="2600" b="0" i="0" u="none" strike="noStrike" cap="none" normalizeH="0" baseline="0" dirty="0" bmk="c1d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94EED897-3202-C144-EFB7-05DAB39F99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381" y="3440822"/>
                <a:ext cx="11004698" cy="543610"/>
              </a:xfrm>
              <a:prstGeom prst="rect">
                <a:avLst/>
              </a:prstGeom>
              <a:blipFill>
                <a:blip r:embed="rId3"/>
                <a:stretch>
                  <a:fillRect b="-277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98B585E-5E5D-96C6-A9BE-CF89752B4C3B}"/>
                  </a:ext>
                </a:extLst>
              </p:cNvPr>
              <p:cNvSpPr txBox="1"/>
              <p:nvPr/>
            </p:nvSpPr>
            <p:spPr>
              <a:xfrm>
                <a:off x="258726" y="3547004"/>
                <a:ext cx="11738345" cy="2723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 2. 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1−2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3+5</m:t>
                            </m:r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?</a:t>
                </a:r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20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A. 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3</m:t>
                        </m:r>
                      </m:e>
                    </m:d>
                    <m:r>
                      <a:rPr lang="en-US" sz="2600" b="1" i="0" kern="10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        </m:t>
                    </m:r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. 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;5</m:t>
                        </m:r>
                      </m:e>
                    </m:d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   C. 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2;5</m:t>
                        </m:r>
                      </m:e>
                    </m:d>
                  </m:oMath>
                </a14:m>
                <a:r>
                  <a:rPr lang="en-US" sz="26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      D. </a:t>
                </a:r>
                <a:r>
                  <a:rPr lang="en-US" sz="2600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 kern="10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2600" i="1" kern="1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kern="10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5;−2</m:t>
                        </m:r>
                      </m:e>
                    </m:d>
                  </m:oMath>
                </a14:m>
                <a:endParaRPr lang="en-US" sz="2600" kern="100" dirty="0">
                  <a:solidFill>
                    <a:srgbClr val="0000FF"/>
                  </a:solidFill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98B585E-5E5D-96C6-A9BE-CF89752B4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726" y="3547004"/>
                <a:ext cx="11738345" cy="2723951"/>
              </a:xfrm>
              <a:prstGeom prst="rect">
                <a:avLst/>
              </a:prstGeom>
              <a:blipFill>
                <a:blip r:embed="rId4"/>
                <a:stretch>
                  <a:fillRect l="-935" r="-935" b="-4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>
            <a:extLst>
              <a:ext uri="{FF2B5EF4-FFF2-40B4-BE49-F238E27FC236}">
                <a16:creationId xmlns:a16="http://schemas.microsoft.com/office/drawing/2014/main" id="{78AAA9F5-2893-3185-5AB0-7134BAF2C8D8}"/>
              </a:ext>
            </a:extLst>
          </p:cNvPr>
          <p:cNvSpPr/>
          <p:nvPr/>
        </p:nvSpPr>
        <p:spPr>
          <a:xfrm>
            <a:off x="3455581" y="3447226"/>
            <a:ext cx="520995" cy="6354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0D30B98-7A43-F118-6568-56F94318910C}"/>
              </a:ext>
            </a:extLst>
          </p:cNvPr>
          <p:cNvSpPr/>
          <p:nvPr/>
        </p:nvSpPr>
        <p:spPr>
          <a:xfrm>
            <a:off x="5954233" y="5661781"/>
            <a:ext cx="520995" cy="6354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DE21AAC-3369-3056-7E7D-E37F18559EEC}"/>
              </a:ext>
            </a:extLst>
          </p:cNvPr>
          <p:cNvSpPr txBox="1"/>
          <p:nvPr/>
        </p:nvSpPr>
        <p:spPr>
          <a:xfrm>
            <a:off x="3165843" y="590173"/>
            <a:ext cx="6690537" cy="5716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800"/>
              </a:spcAft>
            </a:pP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âu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ỏi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sinh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hỉ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án</a:t>
            </a:r>
            <a:r>
              <a:rPr lang="en-US" sz="2600" i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  <a:endParaRPr lang="en-US" sz="2600" kern="100" dirty="0">
              <a:solidFill>
                <a:srgbClr val="0000FF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5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2</TotalTime>
  <Words>1605</Words>
  <Application>Microsoft Office PowerPoint</Application>
  <PresentationFormat>Widescreen</PresentationFormat>
  <Paragraphs>10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ptos</vt:lpstr>
      <vt:lpstr>Aptos Display</vt:lpstr>
      <vt:lpstr>Arial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ng chuong</dc:creator>
  <cp:lastModifiedBy>dang chuong</cp:lastModifiedBy>
  <cp:revision>28</cp:revision>
  <dcterms:created xsi:type="dcterms:W3CDTF">2026-01-27T17:23:29Z</dcterms:created>
  <dcterms:modified xsi:type="dcterms:W3CDTF">2026-02-03T16:51:25Z</dcterms:modified>
</cp:coreProperties>
</file>